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6" r:id="rId3"/>
  </p:sldMasterIdLst>
  <p:notesMasterIdLst>
    <p:notesMasterId r:id="rId45"/>
  </p:notesMasterIdLst>
  <p:sldIdLst>
    <p:sldId id="421" r:id="rId4"/>
    <p:sldId id="308" r:id="rId5"/>
    <p:sldId id="426" r:id="rId6"/>
    <p:sldId id="427" r:id="rId7"/>
    <p:sldId id="353" r:id="rId8"/>
    <p:sldId id="309" r:id="rId9"/>
    <p:sldId id="322" r:id="rId10"/>
    <p:sldId id="275" r:id="rId11"/>
    <p:sldId id="366" r:id="rId12"/>
    <p:sldId id="424" r:id="rId13"/>
    <p:sldId id="368" r:id="rId14"/>
    <p:sldId id="325" r:id="rId15"/>
    <p:sldId id="381" r:id="rId16"/>
    <p:sldId id="314" r:id="rId17"/>
    <p:sldId id="369" r:id="rId18"/>
    <p:sldId id="342" r:id="rId19"/>
    <p:sldId id="321" r:id="rId20"/>
    <p:sldId id="323" r:id="rId21"/>
    <p:sldId id="357" r:id="rId22"/>
    <p:sldId id="358" r:id="rId23"/>
    <p:sldId id="365" r:id="rId24"/>
    <p:sldId id="372" r:id="rId25"/>
    <p:sldId id="373" r:id="rId26"/>
    <p:sldId id="374" r:id="rId27"/>
    <p:sldId id="375" r:id="rId28"/>
    <p:sldId id="418" r:id="rId29"/>
    <p:sldId id="420" r:id="rId30"/>
    <p:sldId id="412" r:id="rId31"/>
    <p:sldId id="413" r:id="rId32"/>
    <p:sldId id="414" r:id="rId33"/>
    <p:sldId id="376" r:id="rId34"/>
    <p:sldId id="355" r:id="rId35"/>
    <p:sldId id="356" r:id="rId36"/>
    <p:sldId id="354" r:id="rId37"/>
    <p:sldId id="318" r:id="rId38"/>
    <p:sldId id="292" r:id="rId39"/>
    <p:sldId id="294" r:id="rId40"/>
    <p:sldId id="306" r:id="rId41"/>
    <p:sldId id="351" r:id="rId42"/>
    <p:sldId id="425" r:id="rId43"/>
    <p:sldId id="315" r:id="rId44"/>
  </p:sldIdLst>
  <p:sldSz cx="9144000" cy="6858000" type="screen4x3"/>
  <p:notesSz cx="6858000" cy="9144000"/>
  <p:custDataLst>
    <p:tags r:id="rId46"/>
  </p:custDataLst>
  <p:defaultTextStyle>
    <a:defPPr>
      <a:defRPr lang="en-US"/>
    </a:defPPr>
    <a:lvl1pPr marL="0" lvl="0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08" userDrawn="1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000099"/>
    <a:srgbClr val="FF3300"/>
    <a:srgbClr val="0000B8"/>
    <a:srgbClr val="FF5050"/>
    <a:srgbClr val="00FF00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30"/>
    <p:restoredTop sz="94660"/>
  </p:normalViewPr>
  <p:slideViewPr>
    <p:cSldViewPr showGuides="1">
      <p:cViewPr>
        <p:scale>
          <a:sx n="69" d="100"/>
          <a:sy n="69" d="100"/>
        </p:scale>
        <p:origin x="-1266" y="-72"/>
      </p:cViewPr>
      <p:guideLst>
        <p:guide orient="horz" pos="2208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508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06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t>‹#›</a:t>
            </a:fld>
            <a:endParaRPr lang="en-US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18477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Google Shape;644;ge1d838b627_0_25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Google Shape;645;ge1d838b627_0_25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t>7</a:t>
            </a:fld>
            <a:endParaRPr lang="en-US" sz="1200" dirty="0">
              <a:latin typeface="Arial" panose="020B0604020202020204" pitchFamily="34" charset="0"/>
            </a:endParaRPr>
          </a:p>
        </p:txBody>
      </p:sp>
      <p:sp>
        <p:nvSpPr>
          <p:cNvPr id="22531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2532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vi-VN" altLang="x-none" dirty="0"/>
          </a:p>
        </p:txBody>
      </p:sp>
      <p:sp>
        <p:nvSpPr>
          <p:cNvPr id="22533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vi-VN" altLang="x-none" sz="1200" dirty="0">
                <a:latin typeface="Arial" panose="020B0604020202020204" pitchFamily="34" charset="0"/>
              </a:rPr>
              <a:t>7</a:t>
            </a:fld>
            <a:endParaRPr lang="vi-VN" altLang="x-none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9155113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47813" y="1701800"/>
            <a:ext cx="6908800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2927350"/>
            <a:ext cx="6913562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7475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937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937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934FF-F4E1-47C5-9CA5-30A81DDE2BE4}" type="datetimeFigureOut">
              <a:rPr lang="en-US" smtClean="0"/>
              <a:t>1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51;p4"/>
          <p:cNvGrpSpPr>
            <a:grpSpLocks/>
          </p:cNvGrpSpPr>
          <p:nvPr/>
        </p:nvGrpSpPr>
        <p:grpSpPr bwMode="auto">
          <a:xfrm rot="1840727">
            <a:off x="7956551" y="593726"/>
            <a:ext cx="474663" cy="477838"/>
            <a:chOff x="2322102" y="3096168"/>
            <a:chExt cx="474595" cy="359141"/>
          </a:xfrm>
        </p:grpSpPr>
        <p:sp>
          <p:nvSpPr>
            <p:cNvPr id="5" name="Google Shape;52;p4"/>
            <p:cNvSpPr>
              <a:spLocks/>
            </p:cNvSpPr>
            <p:nvPr/>
          </p:nvSpPr>
          <p:spPr bwMode="auto">
            <a:xfrm>
              <a:off x="2322102" y="3098152"/>
              <a:ext cx="195018" cy="355183"/>
            </a:xfrm>
            <a:custGeom>
              <a:avLst/>
              <a:gdLst>
                <a:gd name="T0" fmla="*/ 306247850 w 16506"/>
                <a:gd name="T1" fmla="*/ 19826 h 30062"/>
                <a:gd name="T2" fmla="*/ 155794074 w 16506"/>
                <a:gd name="T3" fmla="*/ 8300994 h 30062"/>
                <a:gd name="T4" fmla="*/ 19826 w 16506"/>
                <a:gd name="T5" fmla="*/ 27847023 h 30062"/>
                <a:gd name="T6" fmla="*/ 17790932 w 16506"/>
                <a:gd name="T7" fmla="*/ 121440461 h 30062"/>
                <a:gd name="T8" fmla="*/ 116118616 w 16506"/>
                <a:gd name="T9" fmla="*/ 108404411 h 30062"/>
                <a:gd name="T10" fmla="*/ 116118616 w 16506"/>
                <a:gd name="T11" fmla="*/ 108404411 h 30062"/>
                <a:gd name="T12" fmla="*/ 110779853 w 16506"/>
                <a:gd name="T13" fmla="*/ 306836452 h 30062"/>
                <a:gd name="T14" fmla="*/ 119080796 w 16506"/>
                <a:gd name="T15" fmla="*/ 576921152 h 30062"/>
                <a:gd name="T16" fmla="*/ 219767055 w 16506"/>
                <a:gd name="T17" fmla="*/ 585807734 h 30062"/>
                <a:gd name="T18" fmla="*/ 216804876 w 16506"/>
                <a:gd name="T19" fmla="*/ 306836452 h 30062"/>
                <a:gd name="T20" fmla="*/ 222125490 w 16506"/>
                <a:gd name="T21" fmla="*/ 97161053 h 30062"/>
                <a:gd name="T22" fmla="*/ 321642375 w 16506"/>
                <a:gd name="T23" fmla="*/ 89443839 h 30062"/>
                <a:gd name="T24" fmla="*/ 306247850 w 16506"/>
                <a:gd name="T25" fmla="*/ 19826 h 3006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506" h="30062" extrusionOk="0">
                  <a:moveTo>
                    <a:pt x="15716" y="1"/>
                  </a:moveTo>
                  <a:cubicBezTo>
                    <a:pt x="15716" y="1"/>
                    <a:pt x="11855" y="122"/>
                    <a:pt x="7995" y="426"/>
                  </a:cubicBezTo>
                  <a:cubicBezTo>
                    <a:pt x="4013" y="761"/>
                    <a:pt x="1" y="1429"/>
                    <a:pt x="1" y="1429"/>
                  </a:cubicBezTo>
                  <a:lnTo>
                    <a:pt x="913" y="6232"/>
                  </a:lnTo>
                  <a:cubicBezTo>
                    <a:pt x="913" y="6232"/>
                    <a:pt x="3132" y="5897"/>
                    <a:pt x="5959" y="5563"/>
                  </a:cubicBezTo>
                  <a:cubicBezTo>
                    <a:pt x="5715" y="10457"/>
                    <a:pt x="5685" y="12341"/>
                    <a:pt x="5685" y="15746"/>
                  </a:cubicBezTo>
                  <a:cubicBezTo>
                    <a:pt x="5685" y="20396"/>
                    <a:pt x="5837" y="25229"/>
                    <a:pt x="6111" y="29606"/>
                  </a:cubicBezTo>
                  <a:lnTo>
                    <a:pt x="11278" y="30062"/>
                  </a:lnTo>
                  <a:cubicBezTo>
                    <a:pt x="11187" y="25411"/>
                    <a:pt x="11126" y="20670"/>
                    <a:pt x="11126" y="15746"/>
                  </a:cubicBezTo>
                  <a:cubicBezTo>
                    <a:pt x="11126" y="11885"/>
                    <a:pt x="11247" y="8937"/>
                    <a:pt x="11399" y="4986"/>
                  </a:cubicBezTo>
                  <a:cubicBezTo>
                    <a:pt x="14226" y="4712"/>
                    <a:pt x="16506" y="4590"/>
                    <a:pt x="16506" y="4590"/>
                  </a:cubicBezTo>
                  <a:lnTo>
                    <a:pt x="15716" y="1"/>
                  </a:ln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6" name="Google Shape;53;p4"/>
            <p:cNvSpPr>
              <a:spLocks/>
            </p:cNvSpPr>
            <p:nvPr/>
          </p:nvSpPr>
          <p:spPr bwMode="auto">
            <a:xfrm>
              <a:off x="2555352" y="3096168"/>
              <a:ext cx="241345" cy="359141"/>
            </a:xfrm>
            <a:custGeom>
              <a:avLst/>
              <a:gdLst>
                <a:gd name="T0" fmla="*/ 210279845 w 20427"/>
                <a:gd name="T1" fmla="*/ 105442200 h 30397"/>
                <a:gd name="T2" fmla="*/ 250557522 w 20427"/>
                <a:gd name="T3" fmla="*/ 352434833 h 30397"/>
                <a:gd name="T4" fmla="*/ 159946363 w 20427"/>
                <a:gd name="T5" fmla="*/ 355397035 h 30397"/>
                <a:gd name="T6" fmla="*/ 159946363 w 20427"/>
                <a:gd name="T7" fmla="*/ 355397035 h 30397"/>
                <a:gd name="T8" fmla="*/ 210279845 w 20427"/>
                <a:gd name="T9" fmla="*/ 105442200 h 30397"/>
                <a:gd name="T10" fmla="*/ 143946490 w 20427"/>
                <a:gd name="T11" fmla="*/ 19826 h 30397"/>
                <a:gd name="T12" fmla="*/ 19826 w 20427"/>
                <a:gd name="T13" fmla="*/ 582845447 h 30397"/>
                <a:gd name="T14" fmla="*/ 112553563 w 20427"/>
                <a:gd name="T15" fmla="*/ 592335504 h 30397"/>
                <a:gd name="T16" fmla="*/ 143362569 w 20427"/>
                <a:gd name="T17" fmla="*/ 441294873 h 30397"/>
                <a:gd name="T18" fmla="*/ 263009881 w 20427"/>
                <a:gd name="T19" fmla="*/ 435956081 h 30397"/>
                <a:gd name="T20" fmla="*/ 281366669 w 20427"/>
                <a:gd name="T21" fmla="*/ 547906322 h 30397"/>
                <a:gd name="T22" fmla="*/ 398051654 w 20427"/>
                <a:gd name="T23" fmla="*/ 557376695 h 30397"/>
                <a:gd name="T24" fmla="*/ 398051654 w 20427"/>
                <a:gd name="T25" fmla="*/ 557376695 h 30397"/>
                <a:gd name="T26" fmla="*/ 292609859 w 20427"/>
                <a:gd name="T27" fmla="*/ 12452257 h 30397"/>
                <a:gd name="T28" fmla="*/ 143946490 w 20427"/>
                <a:gd name="T29" fmla="*/ 19826 h 3039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0427" h="30397" extrusionOk="0">
                  <a:moveTo>
                    <a:pt x="10791" y="5411"/>
                  </a:moveTo>
                  <a:lnTo>
                    <a:pt x="12858" y="18086"/>
                  </a:lnTo>
                  <a:lnTo>
                    <a:pt x="8208" y="18238"/>
                  </a:lnTo>
                  <a:lnTo>
                    <a:pt x="10791" y="5411"/>
                  </a:lnTo>
                  <a:close/>
                  <a:moveTo>
                    <a:pt x="7387" y="1"/>
                  </a:moveTo>
                  <a:lnTo>
                    <a:pt x="1" y="29910"/>
                  </a:lnTo>
                  <a:lnTo>
                    <a:pt x="5776" y="30397"/>
                  </a:lnTo>
                  <a:lnTo>
                    <a:pt x="7357" y="22646"/>
                  </a:lnTo>
                  <a:lnTo>
                    <a:pt x="13497" y="22372"/>
                  </a:lnTo>
                  <a:lnTo>
                    <a:pt x="14439" y="28117"/>
                  </a:lnTo>
                  <a:lnTo>
                    <a:pt x="20427" y="28603"/>
                  </a:lnTo>
                  <a:lnTo>
                    <a:pt x="15016" y="639"/>
                  </a:lnTo>
                  <a:lnTo>
                    <a:pt x="7387" y="1"/>
                  </a:ln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grpSp>
        <p:nvGrpSpPr>
          <p:cNvPr id="7" name="Google Shape;54;p4"/>
          <p:cNvGrpSpPr>
            <a:grpSpLocks/>
          </p:cNvGrpSpPr>
          <p:nvPr/>
        </p:nvGrpSpPr>
        <p:grpSpPr bwMode="auto">
          <a:xfrm rot="-2011107">
            <a:off x="8256588" y="5784851"/>
            <a:ext cx="584200" cy="708025"/>
            <a:chOff x="5102279" y="85540"/>
            <a:chExt cx="584731" cy="530198"/>
          </a:xfrm>
        </p:grpSpPr>
        <p:sp>
          <p:nvSpPr>
            <p:cNvPr id="8" name="Google Shape;55;p4"/>
            <p:cNvSpPr>
              <a:spLocks/>
            </p:cNvSpPr>
            <p:nvPr/>
          </p:nvSpPr>
          <p:spPr bwMode="auto">
            <a:xfrm rot="1526894">
              <a:off x="5171162" y="116490"/>
              <a:ext cx="228082" cy="372114"/>
            </a:xfrm>
            <a:custGeom>
              <a:avLst/>
              <a:gdLst>
                <a:gd name="T0" fmla="*/ 194378459 w 19302"/>
                <a:gd name="T1" fmla="*/ 93056777 h 31491"/>
                <a:gd name="T2" fmla="*/ 262538913 w 19302"/>
                <a:gd name="T3" fmla="*/ 167124266 h 31491"/>
                <a:gd name="T4" fmla="*/ 119123428 w 19302"/>
                <a:gd name="T5" fmla="*/ 308766882 h 31491"/>
                <a:gd name="T6" fmla="*/ 120313078 w 19302"/>
                <a:gd name="T7" fmla="*/ 106685229 h 31491"/>
                <a:gd name="T8" fmla="*/ 194378459 w 19302"/>
                <a:gd name="T9" fmla="*/ 93056777 h 31491"/>
                <a:gd name="T10" fmla="*/ 193794393 w 19302"/>
                <a:gd name="T11" fmla="*/ 19828 h 31491"/>
                <a:gd name="T12" fmla="*/ 9495370 w 19302"/>
                <a:gd name="T13" fmla="*/ 41489417 h 31491"/>
                <a:gd name="T14" fmla="*/ 10683341 w 19302"/>
                <a:gd name="T15" fmla="*/ 183716100 h 31491"/>
                <a:gd name="T16" fmla="*/ 19828 w 19302"/>
                <a:gd name="T17" fmla="*/ 584331946 h 31491"/>
                <a:gd name="T18" fmla="*/ 110231964 w 19302"/>
                <a:gd name="T19" fmla="*/ 596770758 h 31491"/>
                <a:gd name="T20" fmla="*/ 117933791 w 19302"/>
                <a:gd name="T21" fmla="*/ 364468830 h 31491"/>
                <a:gd name="T22" fmla="*/ 299269592 w 19302"/>
                <a:gd name="T23" fmla="*/ 613966488 h 31491"/>
                <a:gd name="T24" fmla="*/ 376319844 w 19302"/>
                <a:gd name="T25" fmla="*/ 557074900 h 31491"/>
                <a:gd name="T26" fmla="*/ 226392170 w 19302"/>
                <a:gd name="T27" fmla="*/ 354993246 h 31491"/>
                <a:gd name="T28" fmla="*/ 360917727 w 19302"/>
                <a:gd name="T29" fmla="*/ 171862903 h 31491"/>
                <a:gd name="T30" fmla="*/ 193794393 w 19302"/>
                <a:gd name="T31" fmla="*/ 19828 h 3149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9302" h="31491" extrusionOk="0">
                  <a:moveTo>
                    <a:pt x="9970" y="4773"/>
                  </a:moveTo>
                  <a:cubicBezTo>
                    <a:pt x="11733" y="4773"/>
                    <a:pt x="13466" y="5897"/>
                    <a:pt x="13466" y="8572"/>
                  </a:cubicBezTo>
                  <a:cubicBezTo>
                    <a:pt x="13466" y="10639"/>
                    <a:pt x="10274" y="13892"/>
                    <a:pt x="6110" y="15837"/>
                  </a:cubicBezTo>
                  <a:cubicBezTo>
                    <a:pt x="6171" y="12463"/>
                    <a:pt x="6171" y="8937"/>
                    <a:pt x="6171" y="5472"/>
                  </a:cubicBezTo>
                  <a:cubicBezTo>
                    <a:pt x="7569" y="4986"/>
                    <a:pt x="8815" y="4773"/>
                    <a:pt x="9970" y="4773"/>
                  </a:cubicBezTo>
                  <a:close/>
                  <a:moveTo>
                    <a:pt x="9940" y="1"/>
                  </a:moveTo>
                  <a:cubicBezTo>
                    <a:pt x="6900" y="1"/>
                    <a:pt x="3466" y="730"/>
                    <a:pt x="487" y="2128"/>
                  </a:cubicBezTo>
                  <a:cubicBezTo>
                    <a:pt x="548" y="4560"/>
                    <a:pt x="548" y="6992"/>
                    <a:pt x="548" y="9423"/>
                  </a:cubicBezTo>
                  <a:cubicBezTo>
                    <a:pt x="548" y="16262"/>
                    <a:pt x="396" y="23132"/>
                    <a:pt x="1" y="29971"/>
                  </a:cubicBezTo>
                  <a:lnTo>
                    <a:pt x="5654" y="30609"/>
                  </a:lnTo>
                  <a:cubicBezTo>
                    <a:pt x="5837" y="26718"/>
                    <a:pt x="5958" y="22524"/>
                    <a:pt x="6049" y="18694"/>
                  </a:cubicBezTo>
                  <a:cubicBezTo>
                    <a:pt x="9606" y="23436"/>
                    <a:pt x="12888" y="27782"/>
                    <a:pt x="15350" y="31491"/>
                  </a:cubicBezTo>
                  <a:lnTo>
                    <a:pt x="19302" y="28573"/>
                  </a:lnTo>
                  <a:cubicBezTo>
                    <a:pt x="16870" y="25047"/>
                    <a:pt x="14195" y="21460"/>
                    <a:pt x="11612" y="18208"/>
                  </a:cubicBezTo>
                  <a:cubicBezTo>
                    <a:pt x="15259" y="15806"/>
                    <a:pt x="18512" y="12524"/>
                    <a:pt x="18512" y="8815"/>
                  </a:cubicBezTo>
                  <a:cubicBezTo>
                    <a:pt x="18512" y="2949"/>
                    <a:pt x="14469" y="1"/>
                    <a:pt x="9940" y="1"/>
                  </a:cubicBez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9" name="Google Shape;56;p4"/>
            <p:cNvSpPr>
              <a:spLocks/>
            </p:cNvSpPr>
            <p:nvPr/>
          </p:nvSpPr>
          <p:spPr bwMode="auto">
            <a:xfrm rot="842704">
              <a:off x="5431404" y="243494"/>
              <a:ext cx="216216" cy="351258"/>
            </a:xfrm>
            <a:custGeom>
              <a:avLst/>
              <a:gdLst>
                <a:gd name="T0" fmla="*/ 235806902 w 18299"/>
                <a:gd name="T1" fmla="*/ 0 h 29728"/>
                <a:gd name="T2" fmla="*/ 235806902 w 18299"/>
                <a:gd name="T3" fmla="*/ 0 h 29728"/>
                <a:gd name="T4" fmla="*/ 245882657 w 18299"/>
                <a:gd name="T5" fmla="*/ 272528969 h 29728"/>
                <a:gd name="T6" fmla="*/ 174779531 w 18299"/>
                <a:gd name="T7" fmla="*/ 484632700 h 29728"/>
                <a:gd name="T8" fmla="*/ 109619952 w 18299"/>
                <a:gd name="T9" fmla="*/ 376202056 h 29728"/>
                <a:gd name="T10" fmla="*/ 127396124 w 18299"/>
                <a:gd name="T11" fmla="*/ 24891051 h 29728"/>
                <a:gd name="T12" fmla="*/ 18379979 w 18299"/>
                <a:gd name="T13" fmla="*/ 14227946 h 29728"/>
                <a:gd name="T14" fmla="*/ 0 w 18299"/>
                <a:gd name="T15" fmla="*/ 376202056 h 29728"/>
                <a:gd name="T16" fmla="*/ 175967213 w 18299"/>
                <a:gd name="T17" fmla="*/ 579419378 h 29728"/>
                <a:gd name="T18" fmla="*/ 356672130 w 18299"/>
                <a:gd name="T19" fmla="*/ 272528969 h 29728"/>
                <a:gd name="T20" fmla="*/ 345407027 w 18299"/>
                <a:gd name="T21" fmla="*/ 11265246 h 29728"/>
                <a:gd name="T22" fmla="*/ 235806902 w 18299"/>
                <a:gd name="T23" fmla="*/ 0 h 297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8299" h="29728" extrusionOk="0">
                  <a:moveTo>
                    <a:pt x="12098" y="0"/>
                  </a:moveTo>
                  <a:lnTo>
                    <a:pt x="12098" y="0"/>
                  </a:lnTo>
                  <a:cubicBezTo>
                    <a:pt x="12341" y="4559"/>
                    <a:pt x="12615" y="9484"/>
                    <a:pt x="12615" y="13982"/>
                  </a:cubicBezTo>
                  <a:cubicBezTo>
                    <a:pt x="12615" y="17386"/>
                    <a:pt x="12250" y="24864"/>
                    <a:pt x="8967" y="24864"/>
                  </a:cubicBezTo>
                  <a:cubicBezTo>
                    <a:pt x="6961" y="24864"/>
                    <a:pt x="5624" y="22037"/>
                    <a:pt x="5624" y="19301"/>
                  </a:cubicBezTo>
                  <a:cubicBezTo>
                    <a:pt x="5624" y="12797"/>
                    <a:pt x="5928" y="7417"/>
                    <a:pt x="6536" y="1277"/>
                  </a:cubicBezTo>
                  <a:lnTo>
                    <a:pt x="943" y="730"/>
                  </a:lnTo>
                  <a:cubicBezTo>
                    <a:pt x="335" y="7204"/>
                    <a:pt x="0" y="12706"/>
                    <a:pt x="0" y="19301"/>
                  </a:cubicBezTo>
                  <a:cubicBezTo>
                    <a:pt x="0" y="24317"/>
                    <a:pt x="3618" y="29727"/>
                    <a:pt x="9028" y="29727"/>
                  </a:cubicBezTo>
                  <a:cubicBezTo>
                    <a:pt x="17235" y="29727"/>
                    <a:pt x="18299" y="18876"/>
                    <a:pt x="18299" y="13982"/>
                  </a:cubicBezTo>
                  <a:cubicBezTo>
                    <a:pt x="18299" y="9757"/>
                    <a:pt x="18025" y="4833"/>
                    <a:pt x="17721" y="578"/>
                  </a:cubicBezTo>
                  <a:lnTo>
                    <a:pt x="12098" y="0"/>
                  </a:ln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0" name="Google Shape;57;p4"/>
          <p:cNvSpPr>
            <a:spLocks noChangeArrowheads="1"/>
          </p:cNvSpPr>
          <p:nvPr/>
        </p:nvSpPr>
        <p:spPr bwMode="auto">
          <a:xfrm>
            <a:off x="8694739" y="1414464"/>
            <a:ext cx="92075" cy="122237"/>
          </a:xfrm>
          <a:prstGeom prst="ellipse">
            <a:avLst/>
          </a:prstGeom>
          <a:solidFill>
            <a:srgbClr val="D68C60">
              <a:alpha val="20784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4" tIns="91424" rIns="91424" bIns="91424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mtClean="0">
              <a:cs typeface="+mn-cs"/>
            </a:endParaRPr>
          </a:p>
        </p:txBody>
      </p:sp>
      <p:sp>
        <p:nvSpPr>
          <p:cNvPr id="11" name="Google Shape;58;p4"/>
          <p:cNvSpPr>
            <a:spLocks noChangeArrowheads="1"/>
          </p:cNvSpPr>
          <p:nvPr/>
        </p:nvSpPr>
        <p:spPr bwMode="auto">
          <a:xfrm>
            <a:off x="2424114" y="290514"/>
            <a:ext cx="92075" cy="123825"/>
          </a:xfrm>
          <a:prstGeom prst="ellipse">
            <a:avLst/>
          </a:prstGeom>
          <a:solidFill>
            <a:srgbClr val="D68C60">
              <a:alpha val="20784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4" tIns="91424" rIns="91424" bIns="91424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mtClean="0">
              <a:cs typeface="+mn-cs"/>
            </a:endParaRPr>
          </a:p>
        </p:txBody>
      </p:sp>
      <p:grpSp>
        <p:nvGrpSpPr>
          <p:cNvPr id="12" name="Google Shape;59;p4"/>
          <p:cNvGrpSpPr>
            <a:grpSpLocks/>
          </p:cNvGrpSpPr>
          <p:nvPr/>
        </p:nvGrpSpPr>
        <p:grpSpPr bwMode="auto">
          <a:xfrm>
            <a:off x="206375" y="111125"/>
            <a:ext cx="628650" cy="711200"/>
            <a:chOff x="5678408" y="4285242"/>
            <a:chExt cx="629316" cy="533062"/>
          </a:xfrm>
        </p:grpSpPr>
        <p:sp>
          <p:nvSpPr>
            <p:cNvPr id="13" name="Google Shape;60;p4"/>
            <p:cNvSpPr>
              <a:spLocks/>
            </p:cNvSpPr>
            <p:nvPr/>
          </p:nvSpPr>
          <p:spPr bwMode="auto">
            <a:xfrm rot="-1258647">
              <a:off x="5732063" y="4428202"/>
              <a:ext cx="280137" cy="351609"/>
            </a:xfrm>
            <a:custGeom>
              <a:avLst/>
              <a:gdLst>
                <a:gd name="T0" fmla="*/ 303335212 w 23709"/>
                <a:gd name="T1" fmla="*/ 0 h 29758"/>
                <a:gd name="T2" fmla="*/ 223344088 w 23709"/>
                <a:gd name="T3" fmla="*/ 318124676 h 29758"/>
                <a:gd name="T4" fmla="*/ 164112736 w 23709"/>
                <a:gd name="T5" fmla="*/ 34946009 h 29758"/>
                <a:gd name="T6" fmla="*/ 13039929 w 23709"/>
                <a:gd name="T7" fmla="*/ 23097148 h 29758"/>
                <a:gd name="T8" fmla="*/ 0 w 23709"/>
                <a:gd name="T9" fmla="*/ 283178655 h 29758"/>
                <a:gd name="T10" fmla="*/ 6509283 w 23709"/>
                <a:gd name="T11" fmla="*/ 565168128 h 29758"/>
                <a:gd name="T12" fmla="*/ 112558631 w 23709"/>
                <a:gd name="T13" fmla="*/ 574661382 h 29758"/>
                <a:gd name="T14" fmla="*/ 95388226 w 23709"/>
                <a:gd name="T15" fmla="*/ 130917496 h 29758"/>
                <a:gd name="T16" fmla="*/ 95388226 w 23709"/>
                <a:gd name="T17" fmla="*/ 130917496 h 29758"/>
                <a:gd name="T18" fmla="*/ 101897509 w 23709"/>
                <a:gd name="T19" fmla="*/ 131522845 h 29758"/>
                <a:gd name="T20" fmla="*/ 186019109 w 23709"/>
                <a:gd name="T21" fmla="*/ 512446439 h 29758"/>
                <a:gd name="T22" fmla="*/ 258895611 w 23709"/>
                <a:gd name="T23" fmla="*/ 518975380 h 29758"/>
                <a:gd name="T24" fmla="*/ 356057152 w 23709"/>
                <a:gd name="T25" fmla="*/ 141598408 h 29758"/>
                <a:gd name="T26" fmla="*/ 361982447 w 23709"/>
                <a:gd name="T27" fmla="*/ 139805412 h 29758"/>
                <a:gd name="T28" fmla="*/ 361982447 w 23709"/>
                <a:gd name="T29" fmla="*/ 139805412 h 29758"/>
                <a:gd name="T30" fmla="*/ 344206691 w 23709"/>
                <a:gd name="T31" fmla="*/ 569320099 h 29758"/>
                <a:gd name="T32" fmla="*/ 454408019 w 23709"/>
                <a:gd name="T33" fmla="*/ 579981172 h 29758"/>
                <a:gd name="T34" fmla="*/ 462106641 w 23709"/>
                <a:gd name="T35" fmla="*/ 297991841 h 29758"/>
                <a:gd name="T36" fmla="*/ 455577661 w 23709"/>
                <a:gd name="T37" fmla="*/ 13039734 h 29758"/>
                <a:gd name="T38" fmla="*/ 303335212 w 23709"/>
                <a:gd name="T39" fmla="*/ 0 h 297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709" h="29758" extrusionOk="0">
                  <a:moveTo>
                    <a:pt x="15563" y="0"/>
                  </a:moveTo>
                  <a:cubicBezTo>
                    <a:pt x="14438" y="5593"/>
                    <a:pt x="13192" y="10851"/>
                    <a:pt x="11459" y="16322"/>
                  </a:cubicBezTo>
                  <a:cubicBezTo>
                    <a:pt x="10517" y="10821"/>
                    <a:pt x="9696" y="6231"/>
                    <a:pt x="8420" y="1793"/>
                  </a:cubicBezTo>
                  <a:lnTo>
                    <a:pt x="669" y="1185"/>
                  </a:lnTo>
                  <a:cubicBezTo>
                    <a:pt x="152" y="5927"/>
                    <a:pt x="0" y="10183"/>
                    <a:pt x="0" y="14529"/>
                  </a:cubicBezTo>
                  <a:cubicBezTo>
                    <a:pt x="0" y="19028"/>
                    <a:pt x="182" y="23648"/>
                    <a:pt x="334" y="28997"/>
                  </a:cubicBezTo>
                  <a:lnTo>
                    <a:pt x="5775" y="29484"/>
                  </a:lnTo>
                  <a:cubicBezTo>
                    <a:pt x="5319" y="21155"/>
                    <a:pt x="5076" y="14286"/>
                    <a:pt x="4894" y="6717"/>
                  </a:cubicBezTo>
                  <a:lnTo>
                    <a:pt x="5228" y="6748"/>
                  </a:lnTo>
                  <a:cubicBezTo>
                    <a:pt x="6961" y="14012"/>
                    <a:pt x="7721" y="19119"/>
                    <a:pt x="9544" y="26292"/>
                  </a:cubicBezTo>
                  <a:lnTo>
                    <a:pt x="13283" y="26627"/>
                  </a:lnTo>
                  <a:cubicBezTo>
                    <a:pt x="15623" y="18906"/>
                    <a:pt x="16779" y="13161"/>
                    <a:pt x="18268" y="7265"/>
                  </a:cubicBezTo>
                  <a:lnTo>
                    <a:pt x="18572" y="7173"/>
                  </a:lnTo>
                  <a:cubicBezTo>
                    <a:pt x="18420" y="14408"/>
                    <a:pt x="18329" y="22219"/>
                    <a:pt x="17660" y="29210"/>
                  </a:cubicBezTo>
                  <a:lnTo>
                    <a:pt x="23314" y="29757"/>
                  </a:lnTo>
                  <a:cubicBezTo>
                    <a:pt x="23709" y="25198"/>
                    <a:pt x="23709" y="20092"/>
                    <a:pt x="23709" y="15289"/>
                  </a:cubicBezTo>
                  <a:cubicBezTo>
                    <a:pt x="23709" y="10000"/>
                    <a:pt x="23466" y="5471"/>
                    <a:pt x="23374" y="669"/>
                  </a:cubicBezTo>
                  <a:lnTo>
                    <a:pt x="15563" y="0"/>
                  </a:ln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14" name="Google Shape;61;p4"/>
            <p:cNvSpPr>
              <a:spLocks/>
            </p:cNvSpPr>
            <p:nvPr/>
          </p:nvSpPr>
          <p:spPr bwMode="auto">
            <a:xfrm rot="-1372242">
              <a:off x="6006039" y="4318028"/>
              <a:ext cx="241375" cy="359185"/>
            </a:xfrm>
            <a:custGeom>
              <a:avLst/>
              <a:gdLst>
                <a:gd name="T0" fmla="*/ 210384764 w 20427"/>
                <a:gd name="T1" fmla="*/ 105494148 h 30397"/>
                <a:gd name="T2" fmla="*/ 250682371 w 20427"/>
                <a:gd name="T3" fmla="*/ 352609021 h 30397"/>
                <a:gd name="T4" fmla="*/ 160025776 w 20427"/>
                <a:gd name="T5" fmla="*/ 355572223 h 30397"/>
                <a:gd name="T6" fmla="*/ 160025776 w 20427"/>
                <a:gd name="T7" fmla="*/ 355572223 h 30397"/>
                <a:gd name="T8" fmla="*/ 210384764 w 20427"/>
                <a:gd name="T9" fmla="*/ 105494148 h 30397"/>
                <a:gd name="T10" fmla="*/ 144018302 w 20427"/>
                <a:gd name="T11" fmla="*/ 19828 h 30397"/>
                <a:gd name="T12" fmla="*/ 19828 w 20427"/>
                <a:gd name="T13" fmla="*/ 583130543 h 30397"/>
                <a:gd name="T14" fmla="*/ 112610448 w 20427"/>
                <a:gd name="T15" fmla="*/ 592625862 h 30397"/>
                <a:gd name="T16" fmla="*/ 143434237 w 20427"/>
                <a:gd name="T17" fmla="*/ 441511497 h 30397"/>
                <a:gd name="T18" fmla="*/ 263140899 w 20427"/>
                <a:gd name="T19" fmla="*/ 436169026 h 30397"/>
                <a:gd name="T20" fmla="*/ 281506161 w 20427"/>
                <a:gd name="T21" fmla="*/ 548173785 h 30397"/>
                <a:gd name="T22" fmla="*/ 398249619 w 20427"/>
                <a:gd name="T23" fmla="*/ 557649276 h 30397"/>
                <a:gd name="T24" fmla="*/ 398249619 w 20427"/>
                <a:gd name="T25" fmla="*/ 557649276 h 30397"/>
                <a:gd name="T26" fmla="*/ 292755356 w 20427"/>
                <a:gd name="T27" fmla="*/ 12458521 h 30397"/>
                <a:gd name="T28" fmla="*/ 144018302 w 20427"/>
                <a:gd name="T29" fmla="*/ 19828 h 3039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0427" h="30397" extrusionOk="0">
                  <a:moveTo>
                    <a:pt x="10791" y="5411"/>
                  </a:moveTo>
                  <a:lnTo>
                    <a:pt x="12858" y="18086"/>
                  </a:lnTo>
                  <a:lnTo>
                    <a:pt x="8208" y="18238"/>
                  </a:lnTo>
                  <a:lnTo>
                    <a:pt x="10791" y="5411"/>
                  </a:lnTo>
                  <a:close/>
                  <a:moveTo>
                    <a:pt x="7387" y="1"/>
                  </a:moveTo>
                  <a:lnTo>
                    <a:pt x="1" y="29910"/>
                  </a:lnTo>
                  <a:lnTo>
                    <a:pt x="5776" y="30397"/>
                  </a:lnTo>
                  <a:lnTo>
                    <a:pt x="7357" y="22646"/>
                  </a:lnTo>
                  <a:lnTo>
                    <a:pt x="13497" y="22372"/>
                  </a:lnTo>
                  <a:lnTo>
                    <a:pt x="14439" y="28117"/>
                  </a:lnTo>
                  <a:lnTo>
                    <a:pt x="20427" y="28603"/>
                  </a:lnTo>
                  <a:lnTo>
                    <a:pt x="15016" y="639"/>
                  </a:lnTo>
                  <a:lnTo>
                    <a:pt x="7387" y="1"/>
                  </a:lnTo>
                  <a:close/>
                </a:path>
              </a:pathLst>
            </a:custGeom>
            <a:solidFill>
              <a:srgbClr val="D68C60">
                <a:alpha val="20784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5" name="Google Shape;62;p4"/>
          <p:cNvSpPr>
            <a:spLocks noChangeArrowheads="1"/>
          </p:cNvSpPr>
          <p:nvPr/>
        </p:nvSpPr>
        <p:spPr bwMode="auto">
          <a:xfrm>
            <a:off x="206375" y="1357314"/>
            <a:ext cx="92075" cy="122237"/>
          </a:xfrm>
          <a:prstGeom prst="ellipse">
            <a:avLst/>
          </a:prstGeom>
          <a:solidFill>
            <a:srgbClr val="D68C60">
              <a:alpha val="20784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4" tIns="91424" rIns="91424" bIns="91424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mtClean="0">
              <a:cs typeface="+mn-cs"/>
            </a:endParaRPr>
          </a:p>
        </p:txBody>
      </p:sp>
      <p:sp>
        <p:nvSpPr>
          <p:cNvPr id="49" name="Google Shape;49;p4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  <a:ln>
            <a:noFill/>
          </a:ln>
        </p:spPr>
        <p:txBody>
          <a:bodyPr spcFirstLastPara="1" lIns="91424" tIns="91424" rIns="91424" bIns="91424" anchor="t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4"/>
          <p:cNvSpPr txBox="1">
            <a:spLocks noGrp="1"/>
          </p:cNvSpPr>
          <p:nvPr>
            <p:ph type="body" idx="1"/>
          </p:nvPr>
        </p:nvSpPr>
        <p:spPr>
          <a:xfrm>
            <a:off x="720000" y="1536633"/>
            <a:ext cx="7704000" cy="4555200"/>
          </a:xfrm>
          <a:prstGeom prst="rect">
            <a:avLst/>
          </a:prstGeom>
        </p:spPr>
        <p:txBody>
          <a:bodyPr spcFirstLastPara="1" lIns="91424" tIns="91424" rIns="91424" bIns="91424">
            <a:noAutofit/>
          </a:bodyPr>
          <a:lstStyle>
            <a:lvl1pPr marL="457196" lvl="0" indent="-3428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Darker Grotesque SemiBold"/>
              <a:buAutoNum type="arabicPeriod"/>
              <a:defRPr sz="1200">
                <a:solidFill>
                  <a:srgbClr val="434343"/>
                </a:solidFill>
              </a:defRPr>
            </a:lvl1pPr>
            <a:lvl2pPr marL="914393" lvl="1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alphaLcPeriod"/>
              <a:defRPr>
                <a:solidFill>
                  <a:srgbClr val="434343"/>
                </a:solidFill>
              </a:defRPr>
            </a:lvl2pPr>
            <a:lvl3pPr marL="1371589" lvl="2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romanLcPeriod"/>
              <a:defRPr>
                <a:solidFill>
                  <a:srgbClr val="434343"/>
                </a:solidFill>
              </a:defRPr>
            </a:lvl3pPr>
            <a:lvl4pPr marL="1828785" lvl="3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arabicPeriod"/>
              <a:defRPr>
                <a:solidFill>
                  <a:srgbClr val="434343"/>
                </a:solidFill>
              </a:defRPr>
            </a:lvl4pPr>
            <a:lvl5pPr marL="2285982" lvl="4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alphaLcPeriod"/>
              <a:defRPr>
                <a:solidFill>
                  <a:srgbClr val="434343"/>
                </a:solidFill>
              </a:defRPr>
            </a:lvl5pPr>
            <a:lvl6pPr marL="2743178" lvl="5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romanLcPeriod"/>
              <a:defRPr>
                <a:solidFill>
                  <a:srgbClr val="434343"/>
                </a:solidFill>
              </a:defRPr>
            </a:lvl6pPr>
            <a:lvl7pPr marL="3200374" lvl="6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arabicPeriod"/>
              <a:defRPr>
                <a:solidFill>
                  <a:srgbClr val="434343"/>
                </a:solidFill>
              </a:defRPr>
            </a:lvl7pPr>
            <a:lvl8pPr marL="3657571" lvl="7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alphaLcPeriod"/>
              <a:defRPr>
                <a:solidFill>
                  <a:srgbClr val="434343"/>
                </a:solidFill>
              </a:defRPr>
            </a:lvl8pPr>
            <a:lvl9pPr marL="4114767" lvl="8" indent="-31749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5325B"/>
              </a:buClr>
              <a:buSzPts val="1400"/>
              <a:buFont typeface="Darker Grotesque SemiBold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5467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29.xml"/><Relationship Id="rId21" Type="http://schemas.openxmlformats.org/officeDocument/2006/relationships/slideLayout" Target="../slideLayouts/slideLayout47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20" Type="http://schemas.openxmlformats.org/officeDocument/2006/relationships/slideLayout" Target="../slideLayouts/slideLayout46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24" Type="http://schemas.openxmlformats.org/officeDocument/2006/relationships/image" Target="../media/image1.jpeg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19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Relationship Id="rId22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Times New Roman" panose="02020603050405020304" pitchFamily="18" charset="0"/>
              </a:rPr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60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0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0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1174750"/>
            <a:ext cx="82296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9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8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8.xml"/><Relationship Id="rId1" Type="http://schemas.openxmlformats.org/officeDocument/2006/relationships/tags" Target="../tags/tag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3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16.png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14" descr="heart4"/>
          <p:cNvPicPr>
            <a:picLocks noGrp="1" noChangeAspect="1" noChangeArrowheads="1" noCrop="1"/>
          </p:cNvPicPr>
          <p:nvPr>
            <p:ph type="ctrTitle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" y="1328738"/>
            <a:ext cx="5191125" cy="55292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5" name="Picture 20" descr="ImageX[49]"/>
          <p:cNvPicPr>
            <a:picLocks noGrp="1" noChangeAspect="1" noChangeArrowheads="1" noCrop="1"/>
          </p:cNvPicPr>
          <p:nvPr>
            <p:ph type="subTitle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950" y="3759200"/>
            <a:ext cx="800100" cy="106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3" name="Picture 12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9906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18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4200">
            <a:off x="5029200" y="609602"/>
            <a:ext cx="79375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16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31494">
            <a:off x="7876382" y="2410621"/>
            <a:ext cx="793751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7" name="Picture 21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31494">
            <a:off x="2770982" y="5230021"/>
            <a:ext cx="793751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8" name="Picture 19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978">
            <a:off x="1219200" y="5181601"/>
            <a:ext cx="736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9" name="Picture 17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7067">
            <a:off x="381000" y="3657601"/>
            <a:ext cx="736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0" name="Picture 8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2" y="4038602"/>
            <a:ext cx="292417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1" name="Picture 10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7" y="39624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2" name="Picture 14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2" y="22098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3" name="Picture 2" descr="49296896_comic%20paper%2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152400"/>
            <a:ext cx="91805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4" name="Picture 17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7067">
            <a:off x="254001" y="3017837"/>
            <a:ext cx="736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5" name="Picture 19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978">
            <a:off x="838200" y="4724401"/>
            <a:ext cx="736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6" name="Picture 21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31494">
            <a:off x="2618582" y="5001421"/>
            <a:ext cx="793751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7" name="Picture 8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2" y="4560888"/>
            <a:ext cx="2924175" cy="229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8" name="Picture 10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6" y="4560888"/>
            <a:ext cx="2924175" cy="229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9" name="Picture 14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2" y="23622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0" name="Picture 20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31494">
            <a:off x="7038182" y="4468021"/>
            <a:ext cx="793751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1" name="Picture 16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731494">
            <a:off x="7571582" y="2410621"/>
            <a:ext cx="793751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3" name="Picture 18" descr="ImageX[49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04200">
            <a:off x="5364164" y="333377"/>
            <a:ext cx="79375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4" name="Picture 12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2" y="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5" name="Picture 14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2" y="6096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7" name="Picture 12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2" y="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18" name="Picture 14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22098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19" name="WordArt 3"/>
          <p:cNvSpPr>
            <a:spLocks noChangeArrowheads="1" noChangeShapeType="1" noTextEdit="1"/>
          </p:cNvSpPr>
          <p:nvPr/>
        </p:nvSpPr>
        <p:spPr bwMode="auto">
          <a:xfrm>
            <a:off x="749300" y="2906716"/>
            <a:ext cx="6657976" cy="242236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300" b="1" i="1" kern="1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3300" b="1" i="1" kern="1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kern="1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300" b="1" i="1" kern="1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kern="1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300" b="1" i="1" kern="1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kern="1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300" b="1" i="1" kern="1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300" b="1" i="1" kern="1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00" b="1" i="1" kern="1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kern="1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</a:t>
            </a:r>
            <a:endParaRPr lang="en-US" sz="3300" b="1" i="1" kern="1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3300" b="1" i="1" kern="1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4" descr="heart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2" y="762002"/>
            <a:ext cx="292417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71"/>
            <a:ext cx="2400300" cy="282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65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5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4606"/>
            <a:ext cx="752708" cy="69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06229" y="76197"/>
            <a:ext cx="778872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6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6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	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S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C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6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12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6	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C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CaC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KN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</a:p>
          <a:p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C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	</a:t>
            </a:r>
            <a:r>
              <a:rPr lang="en-US" sz="2400" b="1" dirty="0" err="1" smtClean="0">
                <a:solidFill>
                  <a:srgbClr val="0000CC"/>
                </a:solidFill>
                <a:cs typeface="Times New Roman" pitchFamily="18" charset="0"/>
              </a:rPr>
              <a:t>NaOH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Al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O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		C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Cl	CH</a:t>
            </a:r>
            <a:r>
              <a:rPr lang="en-US" sz="2400" b="1" baseline="-25000" dirty="0" smtClean="0">
                <a:solidFill>
                  <a:srgbClr val="0000CC"/>
                </a:solidFill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0000CC"/>
                </a:solidFill>
                <a:cs typeface="Times New Roman" pitchFamily="18" charset="0"/>
              </a:rPr>
              <a:t>OH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3" name="Rectangle: Rounded Corners 25">
            <a:extLst>
              <a:ext uri="{FF2B5EF4-FFF2-40B4-BE49-F238E27FC236}">
                <a16:creationId xmlns="" xmlns:a16="http://schemas.microsoft.com/office/drawing/2014/main" id="{0AFBFE54-4CC1-AB76-9C9F-2A675A1B6939}"/>
              </a:ext>
            </a:extLst>
          </p:cNvPr>
          <p:cNvSpPr/>
          <p:nvPr/>
        </p:nvSpPr>
        <p:spPr>
          <a:xfrm>
            <a:off x="3715093" y="2569187"/>
            <a:ext cx="1085500" cy="431080"/>
          </a:xfrm>
          <a:prstGeom prst="roundRect">
            <a:avLst>
              <a:gd name="adj" fmla="val 50000"/>
            </a:avLst>
          </a:prstGeom>
          <a:solidFill>
            <a:srgbClr val="FF0066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Trả</a:t>
            </a:r>
            <a:r>
              <a:rPr lang="en-US" sz="2800" b="1" dirty="0"/>
              <a:t> </a:t>
            </a:r>
            <a:r>
              <a:rPr lang="en-US" sz="2800" b="1" dirty="0" err="1"/>
              <a:t>lời</a:t>
            </a:r>
            <a:endParaRPr lang="en-US" sz="2800" b="1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5030458"/>
              </p:ext>
            </p:extLst>
          </p:nvPr>
        </p:nvGraphicFramePr>
        <p:xfrm>
          <a:off x="718073" y="3200400"/>
          <a:ext cx="8072884" cy="3718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36442"/>
                <a:gridCol w="4036442"/>
              </a:tblGrid>
              <a:tr h="35318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ữu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ơ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)</a:t>
                      </a:r>
                      <a:endParaRPr lang="en-US" sz="2800" b="1" dirty="0">
                        <a:solidFill>
                          <a:srgbClr val="FF00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ơ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b="1" baseline="0" dirty="0" err="1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r>
                        <a:rPr lang="en-US" sz="2800" b="1" baseline="0" dirty="0" smtClean="0">
                          <a:solidFill>
                            <a:srgbClr val="FF00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2)</a:t>
                      </a:r>
                      <a:endParaRPr lang="en-US" sz="2800" b="1" dirty="0">
                        <a:solidFill>
                          <a:srgbClr val="FF00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353182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algn="ctr"/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 C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	</a:t>
                      </a:r>
                    </a:p>
                    <a:p>
                      <a:pPr algn="ctr"/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C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	</a:t>
                      </a:r>
                    </a:p>
                    <a:p>
                      <a:pPr algn="ctr"/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C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C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H</a:t>
                      </a:r>
                      <a:endParaRPr lang="en-US" sz="2800" dirty="0" smtClean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b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b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C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b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N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b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8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OH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/>
                      </a:r>
                      <a:b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Al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r>
                        <a:rPr lang="en-US" sz="2800" b="1" baseline="-2500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36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	</a:t>
                      </a:r>
                      <a:endParaRPr lang="en-US" sz="3600" dirty="0"/>
                    </a:p>
                  </a:txBody>
                  <a:tcPr marL="68580" marR="685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8067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228600" y="914400"/>
            <a:ext cx="8293100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/>
            <a:r>
              <a:rPr sz="3600" b="1" i="0">
                <a:solidFill>
                  <a:srgbClr val="008000"/>
                </a:solidFill>
                <a:ea typeface="Open Sans"/>
                <a:cs typeface="Times New Roman" panose="02020603050405020304" pitchFamily="18" charset="0"/>
              </a:rPr>
              <a:t>Câu hỏi củng cố trang 90 KHTN 9:</a:t>
            </a:r>
          </a:p>
          <a:p>
            <a:pPr marL="0" indent="0" algn="just"/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 Có các chất sau: saccharose (C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12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22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O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11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propane (C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8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baking soda (NaHCO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carbon monoxide (CO), chloroform (CHCl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calcium carbonate (CaCO</a:t>
            </a:r>
            <a:r>
              <a:rPr sz="36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36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. Những chất nào là hợp chất hữu cơ?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533400" y="4495800"/>
            <a:ext cx="7711440" cy="1938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/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ợp chất hữu cơ gồm: saccharose (C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12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22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O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11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propane (C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8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, chloroform (CHCl</a:t>
            </a:r>
            <a:r>
              <a:rPr sz="4000" b="0" i="0" baseline="-2500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3</a:t>
            </a:r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2"/>
          <p:cNvSpPr>
            <a:spLocks noRot="1"/>
          </p:cNvSpPr>
          <p:nvPr/>
        </p:nvSpPr>
        <p:spPr>
          <a:xfrm>
            <a:off x="0" y="0"/>
            <a:ext cx="8991600" cy="990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eaLnBrk="1" hangingPunct="1"/>
            <a:endParaRPr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15"/>
          <p:cNvSpPr/>
          <p:nvPr/>
        </p:nvSpPr>
        <p:spPr>
          <a:xfrm>
            <a:off x="1143000" y="2198688"/>
            <a:ext cx="2971800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. Đá vôi.</a:t>
            </a:r>
          </a:p>
          <a:p>
            <a:pPr algn="l"/>
            <a:r>
              <a:rPr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. Động vật.</a:t>
            </a:r>
          </a:p>
        </p:txBody>
      </p:sp>
      <p:sp>
        <p:nvSpPr>
          <p:cNvPr id="9220" name="Rectangle 16"/>
          <p:cNvSpPr/>
          <p:nvPr/>
        </p:nvSpPr>
        <p:spPr>
          <a:xfrm>
            <a:off x="5029200" y="2198688"/>
            <a:ext cx="2286000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r>
              <a:rPr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.Thịt.</a:t>
            </a:r>
          </a:p>
          <a:p>
            <a:pPr algn="l"/>
            <a:r>
              <a:rPr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. Giấy.</a:t>
            </a:r>
          </a:p>
        </p:txBody>
      </p:sp>
      <p:sp>
        <p:nvSpPr>
          <p:cNvPr id="9221" name="Rectangle 17"/>
          <p:cNvSpPr/>
          <p:nvPr/>
        </p:nvSpPr>
        <p:spPr>
          <a:xfrm>
            <a:off x="381000" y="304800"/>
            <a:ext cx="80010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/>
            <a:endParaRPr sz="3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/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ài tập 1: </a:t>
            </a:r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hất hữu cơ </a:t>
            </a:r>
            <a:r>
              <a:rPr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không</a:t>
            </a:r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có trong chất nào sau đây?</a:t>
            </a:r>
          </a:p>
        </p:txBody>
      </p:sp>
      <p:sp>
        <p:nvSpPr>
          <p:cNvPr id="464909" name="Oval 13"/>
          <p:cNvSpPr>
            <a:spLocks noChangeArrowheads="1"/>
          </p:cNvSpPr>
          <p:nvPr/>
        </p:nvSpPr>
        <p:spPr bwMode="auto">
          <a:xfrm>
            <a:off x="1066800" y="2362200"/>
            <a:ext cx="6858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4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4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609600" y="76200"/>
            <a:ext cx="7696200" cy="14452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9055" indent="-59055" algn="l" eaLnBrk="1" hangingPunct="1">
              <a:spcBef>
                <a:spcPct val="20000"/>
              </a:spcBef>
              <a:buNone/>
            </a:pP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.</a:t>
            </a:r>
            <a:r>
              <a:rPr sz="40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sz="4000" b="1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Khái niệm về hợp chất hữu cơ :</a:t>
            </a:r>
          </a:p>
          <a:p>
            <a:pPr marL="59055" indent="-59055" algn="l" eaLnBrk="1" hangingPunct="1">
              <a:spcBef>
                <a:spcPct val="20000"/>
              </a:spcBef>
              <a:buNone/>
            </a:pPr>
            <a:r>
              <a:rPr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152400" y="1066800"/>
            <a:ext cx="8533765" cy="279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9055" indent="-59055" algn="just" eaLnBrk="1" hangingPunct="1">
              <a:spcBef>
                <a:spcPct val="20000"/>
              </a:spcBef>
              <a:buNone/>
            </a:pPr>
            <a:r>
              <a:rPr sz="4400" dirty="0">
                <a:solidFill>
                  <a:srgbClr val="000000"/>
                </a:solidFill>
                <a:sym typeface="+mn-ea"/>
              </a:rPr>
              <a:t> </a:t>
            </a:r>
            <a:r>
              <a:rPr lang="vi-VN" sz="4400" dirty="0">
                <a:solidFill>
                  <a:srgbClr val="000000"/>
                </a:solidFill>
                <a:sym typeface="+mn-ea"/>
              </a:rPr>
              <a:t>-</a:t>
            </a:r>
            <a:r>
              <a:rPr sz="4400" dirty="0">
                <a:solidFill>
                  <a:srgbClr val="000000"/>
                </a:solidFill>
                <a:sym typeface="+mn-ea"/>
              </a:rPr>
              <a:t> </a:t>
            </a:r>
            <a:r>
              <a:rPr lang="vi-VN" sz="4400" dirty="0">
                <a:solidFill>
                  <a:srgbClr val="000000"/>
                </a:solidFill>
                <a:sym typeface="+mn-ea"/>
              </a:rPr>
              <a:t>Hợp chất hữu cơ c</a:t>
            </a:r>
            <a:r>
              <a:rPr sz="4400" dirty="0">
                <a:solidFill>
                  <a:srgbClr val="000000"/>
                </a:solidFill>
                <a:sym typeface="+mn-ea"/>
              </a:rPr>
              <a:t>ó trong các loại lương thực, thực phẩm, trong các loại đồ dùng và cả trong cơ thể chúng ta.</a:t>
            </a:r>
            <a:endParaRPr lang="en-US" sz="4400" dirty="0">
              <a:solidFill>
                <a:srgbClr val="000000"/>
              </a:solidFill>
              <a:sym typeface="+mn-ea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81000" y="3886200"/>
            <a:ext cx="8271510" cy="25533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 eaLnBrk="1" hangingPunct="1"/>
            <a:r>
              <a:rPr lang="vi-VN" sz="4000" dirty="0">
                <a:sym typeface="+mn-ea"/>
              </a:rPr>
              <a:t>-</a:t>
            </a:r>
            <a:r>
              <a:rPr sz="4000" dirty="0">
                <a:sym typeface="+mn-ea"/>
              </a:rPr>
              <a:t> Hợp chất hữu cơ là hợp chất của ca</a:t>
            </a:r>
            <a:r>
              <a:rPr lang="vi-VN" sz="4000" dirty="0">
                <a:sym typeface="+mn-ea"/>
              </a:rPr>
              <a:t>r</a:t>
            </a:r>
            <a:r>
              <a:rPr sz="4000" dirty="0">
                <a:sym typeface="+mn-ea"/>
              </a:rPr>
              <a:t>bon</a:t>
            </a:r>
            <a:r>
              <a:rPr lang="vi-VN" sz="4000" dirty="0">
                <a:sym typeface="+mn-ea"/>
              </a:rPr>
              <a:t> </a:t>
            </a:r>
            <a:r>
              <a:rPr sz="4000" dirty="0">
                <a:sym typeface="+mn-ea"/>
              </a:rPr>
              <a:t> (trừ CO, CO</a:t>
            </a:r>
            <a:r>
              <a:rPr sz="4000" baseline="-25000" dirty="0">
                <a:sym typeface="+mn-ea"/>
              </a:rPr>
              <a:t>2</a:t>
            </a:r>
            <a:r>
              <a:rPr sz="4000" dirty="0">
                <a:sym typeface="+mn-ea"/>
              </a:rPr>
              <a:t>, H</a:t>
            </a:r>
            <a:r>
              <a:rPr sz="4000" baseline="-25000" dirty="0">
                <a:sym typeface="+mn-ea"/>
              </a:rPr>
              <a:t>2</a:t>
            </a:r>
            <a:r>
              <a:rPr sz="4000" dirty="0">
                <a:sym typeface="+mn-ea"/>
              </a:rPr>
              <a:t>CO</a:t>
            </a:r>
            <a:r>
              <a:rPr sz="4000" baseline="-25000" dirty="0">
                <a:sym typeface="+mn-ea"/>
              </a:rPr>
              <a:t>3</a:t>
            </a:r>
            <a:r>
              <a:rPr sz="4000" dirty="0">
                <a:sym typeface="+mn-ea"/>
              </a:rPr>
              <a:t> và các muối ca</a:t>
            </a:r>
            <a:r>
              <a:rPr lang="vi-VN" sz="4000" dirty="0">
                <a:sym typeface="+mn-ea"/>
              </a:rPr>
              <a:t>r</a:t>
            </a:r>
            <a:r>
              <a:rPr sz="4000" dirty="0">
                <a:sym typeface="+mn-ea"/>
              </a:rPr>
              <a:t>bonat</a:t>
            </a:r>
            <a:r>
              <a:rPr lang="vi-VN" sz="4000" dirty="0">
                <a:sym typeface="+mn-ea"/>
              </a:rPr>
              <a:t>e</a:t>
            </a:r>
            <a:r>
              <a:rPr sz="4000" dirty="0">
                <a:sym typeface="+mn-ea"/>
              </a:rPr>
              <a:t> kim loại ...)</a:t>
            </a:r>
            <a:endParaRPr sz="4000" dirty="0">
              <a:latin typeface="Times New Roman" panose="02020603050405020304" pitchFamily="18" charset="0"/>
            </a:endParaRPr>
          </a:p>
          <a:p>
            <a:pPr algn="just" eaLnBrk="1" hangingPunct="1"/>
            <a:endParaRPr lang="vi-VN" sz="4000" dirty="0">
              <a:sym typeface="+mn-ea"/>
            </a:endParaRPr>
          </a:p>
        </p:txBody>
      </p:sp>
      <p:pic>
        <p:nvPicPr>
          <p:cNvPr id="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8" y="609600"/>
            <a:ext cx="8866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/>
          </p:cNvSpPr>
          <p:nvPr>
            <p:ph type="body" sz="half" idx="1"/>
          </p:nvPr>
        </p:nvSpPr>
        <p:spPr>
          <a:xfrm>
            <a:off x="0" y="1257300"/>
            <a:ext cx="8806180" cy="640080"/>
          </a:xfrm>
          <a:ln>
            <a:solidFill>
              <a:schemeClr val="bg1">
                <a:alpha val="100000"/>
              </a:schemeClr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228600" indent="-228600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vi-VN"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2.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 </a:t>
            </a:r>
            <a:r>
              <a:rPr sz="2800" b="1" u="sng" dirty="0">
                <a:solidFill>
                  <a:srgbClr val="0000B8"/>
                </a:solidFill>
                <a:latin typeface="Times New Roman" panose="02020603050405020304" pitchFamily="18" charset="0"/>
              </a:rPr>
              <a:t>Khái niệm về hóa học hữu cơ 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:</a:t>
            </a:r>
          </a:p>
          <a:p>
            <a:pPr marL="228600" indent="-228600" algn="just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sz="2800" dirty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176131" name="Rectangle 3"/>
          <p:cNvSpPr/>
          <p:nvPr/>
        </p:nvSpPr>
        <p:spPr>
          <a:xfrm>
            <a:off x="2438400" y="5715000"/>
            <a:ext cx="3810000" cy="7620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óa học hữu cơ là gì ?</a:t>
            </a:r>
          </a:p>
        </p:txBody>
      </p:sp>
      <p:pic>
        <p:nvPicPr>
          <p:cNvPr id="176134" name="Picture 6" descr="mhj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761038"/>
            <a:ext cx="533400" cy="792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 Box 1"/>
          <p:cNvSpPr txBox="1"/>
          <p:nvPr/>
        </p:nvSpPr>
        <p:spPr>
          <a:xfrm>
            <a:off x="307340" y="2209800"/>
            <a:ext cx="8259445" cy="20612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28600" indent="-228600" algn="just" eaLnBrk="1" hangingPunct="1">
              <a:lnSpc>
                <a:spcPct val="80000"/>
              </a:lnSpc>
              <a:buClrTx/>
              <a:buSzTx/>
              <a:buFontTx/>
              <a:buChar char="-"/>
            </a:pPr>
            <a:r>
              <a:rPr sz="4000" dirty="0">
                <a:sym typeface="+mn-ea"/>
              </a:rPr>
              <a:t>Hóa học hữu cơ là ngành hóa học chuyên nghiên cứu về các hợp chất hữu cơ và những chuyển đổi của chúng.</a:t>
            </a:r>
            <a:endParaRPr lang="en-US" sz="4000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1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7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animBg="1"/>
      <p:bldP spid="176131" grpId="1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/>
          <p:nvPr/>
        </p:nvSpPr>
        <p:spPr>
          <a:xfrm>
            <a:off x="2438400" y="5715000"/>
            <a:ext cx="3810000" cy="7620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óa học hữu cơ là gì ?</a:t>
            </a:r>
          </a:p>
        </p:txBody>
      </p:sp>
      <p:sp>
        <p:nvSpPr>
          <p:cNvPr id="176133" name="Rectangle 5"/>
          <p:cNvSpPr/>
          <p:nvPr/>
        </p:nvSpPr>
        <p:spPr>
          <a:xfrm>
            <a:off x="838200" y="5486400"/>
            <a:ext cx="7467600" cy="11430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8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Ngành hóa học hữu cơ có vai trò như thế nào </a:t>
            </a:r>
          </a:p>
          <a:p>
            <a:pPr algn="just"/>
            <a:r>
              <a:rPr sz="28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đối với đời sống xã hội ?</a:t>
            </a:r>
          </a:p>
        </p:txBody>
      </p:sp>
      <p:pic>
        <p:nvPicPr>
          <p:cNvPr id="176134" name="Picture 6" descr="mhj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761038"/>
            <a:ext cx="533400" cy="792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137" name="AutoShape 9"/>
          <p:cNvSpPr/>
          <p:nvPr/>
        </p:nvSpPr>
        <p:spPr>
          <a:xfrm>
            <a:off x="228600" y="3581400"/>
            <a:ext cx="1600200" cy="1524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  <a:tileRect/>
          </a:gradFill>
          <a:ln w="5715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dirty="0">
                <a:latin typeface="Times New Roman" panose="02020603050405020304" pitchFamily="18" charset="0"/>
              </a:rPr>
              <a:t>Ngành</a:t>
            </a:r>
          </a:p>
          <a:p>
            <a:r>
              <a:rPr sz="2800" dirty="0">
                <a:latin typeface="Times New Roman" panose="02020603050405020304" pitchFamily="18" charset="0"/>
              </a:rPr>
              <a:t> hóa học</a:t>
            </a:r>
          </a:p>
          <a:p>
            <a:r>
              <a:rPr sz="2800" dirty="0">
                <a:latin typeface="Times New Roman" panose="02020603050405020304" pitchFamily="18" charset="0"/>
              </a:rPr>
              <a:t>hữu cơ</a:t>
            </a:r>
          </a:p>
        </p:txBody>
      </p:sp>
      <p:sp>
        <p:nvSpPr>
          <p:cNvPr id="176139" name="Line 11"/>
          <p:cNvSpPr/>
          <p:nvPr/>
        </p:nvSpPr>
        <p:spPr>
          <a:xfrm>
            <a:off x="1828800" y="4267200"/>
            <a:ext cx="14478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6141" name="Line 13"/>
          <p:cNvSpPr/>
          <p:nvPr/>
        </p:nvSpPr>
        <p:spPr>
          <a:xfrm>
            <a:off x="1828800" y="4267200"/>
            <a:ext cx="1447800" cy="914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6142" name="AutoShape 14"/>
          <p:cNvSpPr/>
          <p:nvPr/>
        </p:nvSpPr>
        <p:spPr>
          <a:xfrm>
            <a:off x="3276600" y="3048000"/>
            <a:ext cx="2667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dirty="0">
                <a:latin typeface="Times New Roman" panose="02020603050405020304" pitchFamily="18" charset="0"/>
              </a:rPr>
              <a:t>Hóa học dầu mỏ</a:t>
            </a:r>
          </a:p>
        </p:txBody>
      </p:sp>
      <p:sp>
        <p:nvSpPr>
          <p:cNvPr id="176143" name="AutoShape 15"/>
          <p:cNvSpPr/>
          <p:nvPr/>
        </p:nvSpPr>
        <p:spPr>
          <a:xfrm>
            <a:off x="3276600" y="3886200"/>
            <a:ext cx="2667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dirty="0">
                <a:latin typeface="Times New Roman" panose="02020603050405020304" pitchFamily="18" charset="0"/>
              </a:rPr>
              <a:t>Hóa học polime</a:t>
            </a:r>
          </a:p>
        </p:txBody>
      </p:sp>
      <p:sp>
        <p:nvSpPr>
          <p:cNvPr id="176144" name="AutoShape 16"/>
          <p:cNvSpPr/>
          <p:nvPr/>
        </p:nvSpPr>
        <p:spPr>
          <a:xfrm>
            <a:off x="3276600" y="4724400"/>
            <a:ext cx="4953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dirty="0">
                <a:latin typeface="Times New Roman" panose="02020603050405020304" pitchFamily="18" charset="0"/>
              </a:rPr>
              <a:t>  Hóa học các hợp chất thiên nhiên  </a:t>
            </a:r>
          </a:p>
        </p:txBody>
      </p:sp>
      <p:sp>
        <p:nvSpPr>
          <p:cNvPr id="176145" name="Line 17"/>
          <p:cNvSpPr/>
          <p:nvPr/>
        </p:nvSpPr>
        <p:spPr>
          <a:xfrm flipV="1">
            <a:off x="1828800" y="3352800"/>
            <a:ext cx="1447800" cy="914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76146" name="Rectangle 18"/>
          <p:cNvSpPr/>
          <p:nvPr/>
        </p:nvSpPr>
        <p:spPr>
          <a:xfrm>
            <a:off x="152400" y="5257800"/>
            <a:ext cx="8805863" cy="12954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marL="228600" indent="-228600" algn="just" eaLnBrk="1" hangingPunct="1">
              <a:lnSpc>
                <a:spcPct val="80000"/>
              </a:lnSpc>
              <a:spcBef>
                <a:spcPct val="20000"/>
              </a:spcBef>
            </a:pPr>
            <a:endParaRPr sz="2800" dirty="0">
              <a:latin typeface="Times New Roman" panose="02020603050405020304" pitchFamily="18" charset="0"/>
            </a:endParaRPr>
          </a:p>
          <a:p>
            <a:pPr marL="228600" indent="-228600" algn="just" eaLnBrk="1" hangingPunct="1">
              <a:lnSpc>
                <a:spcPct val="80000"/>
              </a:lnSpc>
              <a:spcBef>
                <a:spcPct val="20000"/>
              </a:spcBef>
              <a:buChar char="-"/>
            </a:pPr>
            <a:r>
              <a:rPr sz="2800" dirty="0">
                <a:latin typeface="Times New Roman" panose="02020603050405020304" pitchFamily="18" charset="0"/>
              </a:rPr>
              <a:t>Ngành hóa học hữu cơ đóng vai trò quan trọng trong sự phát triển kinh tế, xã hội.</a:t>
            </a:r>
            <a:endParaRPr sz="2800" b="1" i="1" dirty="0">
              <a:latin typeface="Times New Roman" panose="02020603050405020304" pitchFamily="18" charset="0"/>
            </a:endParaRPr>
          </a:p>
          <a:p>
            <a:pPr marL="228600" indent="-228600" algn="just" eaLnBrk="1" hangingPunct="1">
              <a:lnSpc>
                <a:spcPct val="80000"/>
              </a:lnSpc>
              <a:spcBef>
                <a:spcPct val="20000"/>
              </a:spcBef>
            </a:pPr>
            <a:r>
              <a:rPr sz="2800" dirty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176147" name="Rectangle 19"/>
          <p:cNvSpPr/>
          <p:nvPr/>
        </p:nvSpPr>
        <p:spPr>
          <a:xfrm>
            <a:off x="1752600" y="5486400"/>
            <a:ext cx="5943600" cy="11430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8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Ngày nay hóa học hữu cơ  gồm những </a:t>
            </a:r>
          </a:p>
          <a:p>
            <a:pPr algn="just"/>
            <a:r>
              <a:rPr sz="28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phân ngành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1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17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2" dur="10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1000"/>
                                        <p:tgtEl>
                                          <p:spTgt spid="17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10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1" dur="10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ldLvl="0" animBg="1"/>
      <p:bldP spid="176131" grpId="1" bldLvl="0" animBg="1"/>
      <p:bldP spid="176133" grpId="0" bldLvl="0" animBg="1"/>
      <p:bldP spid="176133" grpId="1" bldLvl="0" animBg="1"/>
      <p:bldP spid="176137" grpId="0" bldLvl="0" animBg="1"/>
      <p:bldP spid="176142" grpId="0" bldLvl="0" animBg="1"/>
      <p:bldP spid="176143" grpId="0" bldLvl="0" animBg="1"/>
      <p:bldP spid="176144" grpId="0" bldLvl="0" animBg="1"/>
      <p:bldP spid="176147" grpId="0" bldLvl="0" animBg="1"/>
      <p:bldP spid="176147" grpId="1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/>
          </p:cNvSpPr>
          <p:nvPr>
            <p:ph sz="half" idx="2"/>
          </p:nvPr>
        </p:nvSpPr>
        <p:spPr>
          <a:xfrm>
            <a:off x="459105" y="1981200"/>
            <a:ext cx="8148955" cy="3006090"/>
          </a:xfrm>
          <a:ln>
            <a:solidFill>
              <a:schemeClr val="bg1">
                <a:alpha val="100000"/>
              </a:schemeClr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228600" indent="-228600" algn="just" eaLnBrk="1" hangingPunct="1">
              <a:lnSpc>
                <a:spcPct val="100000"/>
              </a:lnSpc>
              <a:buClrTx/>
              <a:buSzTx/>
              <a:buFontTx/>
              <a:buChar char="-"/>
            </a:pPr>
            <a:r>
              <a:rPr sz="4000" dirty="0">
                <a:latin typeface="Times New Roman" panose="02020603050405020304" pitchFamily="18" charset="0"/>
              </a:rPr>
              <a:t>Hóa học hữu cơ là ngành hóa học chuyên nghiên cứu về các hợp chất hữu cơ và những chuyển đổi của chúng.</a:t>
            </a:r>
            <a:endParaRPr sz="4000" b="1" i="1" dirty="0">
              <a:latin typeface="Times New Roman" panose="02020603050405020304" pitchFamily="18" charset="0"/>
            </a:endParaRPr>
          </a:p>
          <a:p>
            <a:pPr marL="228600" indent="-228600" algn="just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sz="4000" dirty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185420" y="533400"/>
            <a:ext cx="770826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28600" indent="-228600" eaLnBrk="1" hangingPunct="1">
              <a:lnSpc>
                <a:spcPct val="80000"/>
              </a:lnSpc>
              <a:buClrTx/>
              <a:buSzTx/>
              <a:buFontTx/>
              <a:buNone/>
            </a:pPr>
            <a:endParaRPr sz="40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pPr marL="228600" indent="-228600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vi-VN" sz="4000" b="1" dirty="0">
                <a:solidFill>
                  <a:srgbClr val="0000B8"/>
                </a:solidFill>
                <a:sym typeface="+mn-ea"/>
              </a:rPr>
              <a:t>2.</a:t>
            </a:r>
            <a:r>
              <a:rPr sz="4000" b="1" dirty="0">
                <a:solidFill>
                  <a:srgbClr val="0000B8"/>
                </a:solidFill>
                <a:sym typeface="+mn-ea"/>
              </a:rPr>
              <a:t> </a:t>
            </a:r>
            <a:r>
              <a:rPr sz="4000" b="1" u="sng" dirty="0">
                <a:solidFill>
                  <a:srgbClr val="0000B8"/>
                </a:solidFill>
                <a:sym typeface="+mn-ea"/>
              </a:rPr>
              <a:t>Khái niệm về hóa học hữu cơ </a:t>
            </a:r>
            <a:r>
              <a:rPr sz="4000" b="1" dirty="0">
                <a:solidFill>
                  <a:srgbClr val="0000B8"/>
                </a:solidFill>
                <a:sym typeface="+mn-ea"/>
              </a:rPr>
              <a:t>:</a:t>
            </a:r>
            <a:endParaRPr lang="en-US" sz="4000" b="1" dirty="0">
              <a:solidFill>
                <a:srgbClr val="0000B8"/>
              </a:solidFill>
              <a:sym typeface="+mn-ea"/>
            </a:endParaRPr>
          </a:p>
        </p:txBody>
      </p: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1295400"/>
            <a:ext cx="1803400" cy="104394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>
                                            <p:txEl>
                                              <p:charRg st="68" end="1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76130">
                                            <p:txEl>
                                              <p:charRg st="68" end="1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thuoc"/>
          <p:cNvPicPr/>
          <p:nvPr/>
        </p:nvPicPr>
        <p:blipFill>
          <a:blip r:embed="rId2"/>
          <a:stretch>
            <a:fillRect/>
          </a:stretch>
        </p:blipFill>
        <p:spPr>
          <a:xfrm>
            <a:off x="2362200" y="4800600"/>
            <a:ext cx="1981200" cy="2057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7" descr="pic_tyre"/>
          <p:cNvPicPr/>
          <p:nvPr/>
        </p:nvPicPr>
        <p:blipFill>
          <a:blip r:embed="rId3"/>
          <a:stretch>
            <a:fillRect/>
          </a:stretch>
        </p:blipFill>
        <p:spPr>
          <a:xfrm>
            <a:off x="76200" y="4800600"/>
            <a:ext cx="2057400" cy="1905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6629" name="il_fi" descr="http://images7.dantri.com.vn/Uploaded/quangcao/quaPNVN5_17100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35325" y="4853190"/>
            <a:ext cx="1897209" cy="187148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26627" name="il_fi" descr="http://www.24h.com.vn/upload/3-2010/images/2010-08-04/1280902525-khach-mua-xang-sinh-hoc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39484" y="1636299"/>
            <a:ext cx="2118684" cy="2226365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26626" name="Picture 2" descr="0015-0603-0910-5039_photo_science_and_education_concept_chemistry_lab_flasks_still_life[1]"/>
          <p:cNvPicPr>
            <a:picLocks noChangeAspect="1" noChangeArrowheads="1"/>
          </p:cNvPicPr>
          <p:nvPr/>
        </p:nvPicPr>
        <p:blipFill>
          <a:blip r:embed="rId6" cstate="print">
            <a:lum bright="-6000" contrast="-24000"/>
          </a:blip>
          <a:srcRect/>
          <a:stretch>
            <a:fillRect/>
          </a:stretch>
        </p:blipFill>
        <p:spPr bwMode="auto">
          <a:xfrm>
            <a:off x="2327045" y="1629331"/>
            <a:ext cx="1970179" cy="223620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6" name="Picture 5" descr="images1306905_vai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6609" y="1629331"/>
            <a:ext cx="1973098" cy="223620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  <a:headEnd/>
            <a:tailEnd/>
          </a:ln>
          <a:effectLst>
            <a:innerShdw blurRad="76200">
              <a:srgbClr val="000000"/>
            </a:innerShdw>
          </a:effectLst>
        </p:spPr>
      </p:pic>
      <p:pic>
        <p:nvPicPr>
          <p:cNvPr id="15368" name="Picture 2" descr="http://t1.gstatic.com/images?q=tbn:ANd9GcT93m2BKOldjtXwllk3Mp8K5ivgiRpzIAoU7fHKrPDEY0VuX-c&amp;t=1&amp;h=192&amp;w=193&amp;usg=__iP9JOHd0x9oIE27Nrb7Fylvaqe4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9400" y="4800600"/>
            <a:ext cx="2514600" cy="1981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9" name="Picture 8" descr="http://www.ecvn.com/ROOT/offerUpload/44fffdfffd6b326b21fffdfffdfffd3cfffd392972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1800" y="1570038"/>
            <a:ext cx="2209800" cy="2362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0" name="TextBox 10"/>
          <p:cNvSpPr txBox="1"/>
          <p:nvPr/>
        </p:nvSpPr>
        <p:spPr>
          <a:xfrm>
            <a:off x="7086600" y="960438"/>
            <a:ext cx="2133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1" name="TextBox 12"/>
          <p:cNvSpPr txBox="1"/>
          <p:nvPr/>
        </p:nvSpPr>
        <p:spPr>
          <a:xfrm>
            <a:off x="6858000" y="4221163"/>
            <a:ext cx="2133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sz="3200" b="1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2" name="AutoShape 10" descr="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"/>
          <p:cNvSpPr>
            <a:spLocks noChangeAspect="1"/>
          </p:cNvSpPr>
          <p:nvPr/>
        </p:nvSpPr>
        <p:spPr>
          <a:xfrm>
            <a:off x="144463" y="-579437"/>
            <a:ext cx="1524000" cy="1209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15373" name="AutoShape 12" descr="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"/>
          <p:cNvSpPr>
            <a:spLocks noChangeAspect="1"/>
          </p:cNvSpPr>
          <p:nvPr/>
        </p:nvSpPr>
        <p:spPr>
          <a:xfrm>
            <a:off x="144463" y="-579437"/>
            <a:ext cx="1524000" cy="12096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15374" name="TextBox 10"/>
          <p:cNvSpPr txBox="1"/>
          <p:nvPr/>
        </p:nvSpPr>
        <p:spPr>
          <a:xfrm>
            <a:off x="533400" y="914400"/>
            <a:ext cx="1143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5" name="TextBox 10"/>
          <p:cNvSpPr txBox="1"/>
          <p:nvPr/>
        </p:nvSpPr>
        <p:spPr>
          <a:xfrm>
            <a:off x="2514600" y="960438"/>
            <a:ext cx="2133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 ĂN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6" name="TextBox 10"/>
          <p:cNvSpPr txBox="1"/>
          <p:nvPr/>
        </p:nvSpPr>
        <p:spPr>
          <a:xfrm>
            <a:off x="4648200" y="990600"/>
            <a:ext cx="2133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7" name="TextBox 12"/>
          <p:cNvSpPr txBox="1"/>
          <p:nvPr/>
        </p:nvSpPr>
        <p:spPr>
          <a:xfrm>
            <a:off x="4267200" y="4281488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 HOA</a:t>
            </a:r>
            <a:endParaRPr sz="2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8" name="TextBox 12"/>
          <p:cNvSpPr txBox="1"/>
          <p:nvPr/>
        </p:nvSpPr>
        <p:spPr>
          <a:xfrm>
            <a:off x="2133600" y="4281488"/>
            <a:ext cx="2514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endParaRPr sz="2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9" name="TextBox 12"/>
          <p:cNvSpPr txBox="1"/>
          <p:nvPr/>
        </p:nvSpPr>
        <p:spPr>
          <a:xfrm>
            <a:off x="0" y="4267200"/>
            <a:ext cx="2514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ỐP XE</a:t>
            </a:r>
            <a:endParaRPr sz="2800" b="1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80" name="Rectangle 33"/>
          <p:cNvSpPr/>
          <p:nvPr/>
        </p:nvSpPr>
        <p:spPr>
          <a:xfrm>
            <a:off x="152400" y="176213"/>
            <a:ext cx="8991600" cy="8143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sz="30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Một số hình ảnh về sản phẩm của ngành hóa hữu cơ</a:t>
            </a:r>
          </a:p>
          <a:p>
            <a:pPr marL="342900" indent="-342900" algn="l" eaLnBrk="1" hangingPunct="1">
              <a:spcBef>
                <a:spcPct val="20000"/>
              </a:spcBef>
              <a:buChar char="•"/>
            </a:pPr>
            <a:endParaRPr sz="3000" b="1" i="1" dirty="0">
              <a:solidFill>
                <a:srgbClr val="0000B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g_0810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1295400"/>
            <a:ext cx="304800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8" descr="O_nhiem_moi_truo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3962400"/>
            <a:ext cx="3124200" cy="274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1295400"/>
            <a:ext cx="274320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9" name="Picture 12" descr="dioxin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295400"/>
            <a:ext cx="2819400" cy="2590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14" descr="kk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102100"/>
            <a:ext cx="2819400" cy="2527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1" name="Picture 15" descr="n-030427-vietnam-dioxi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4038600"/>
            <a:ext cx="2743200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2" name="Rectangle 16"/>
          <p:cNvSpPr/>
          <p:nvPr/>
        </p:nvSpPr>
        <p:spPr>
          <a:xfrm>
            <a:off x="152400" y="176213"/>
            <a:ext cx="8991600" cy="8143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sz="30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Một số tác hại do hợp chất hữu cơ gây ra</a:t>
            </a:r>
          </a:p>
          <a:p>
            <a:pPr marL="342900" indent="-342900" eaLnBrk="1" hangingPunct="1">
              <a:spcBef>
                <a:spcPct val="20000"/>
              </a:spcBef>
              <a:buChar char="•"/>
            </a:pPr>
            <a:endParaRPr sz="3000" b="1" i="1" dirty="0">
              <a:solidFill>
                <a:srgbClr val="0000B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17"/>
          <p:cNvSpPr txBox="1"/>
          <p:nvPr/>
        </p:nvSpPr>
        <p:spPr>
          <a:xfrm>
            <a:off x="621665" y="762000"/>
            <a:ext cx="8522335" cy="101346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571500" lvl="0" indent="-571500"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PHÂN TỬ, CÔNG THỨC CẤU TẠO </a:t>
            </a:r>
            <a:endParaRPr lang="en-US" altLang="en-US" sz="3600" b="1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 txBox="1"/>
          <p:nvPr/>
        </p:nvSpPr>
        <p:spPr>
          <a:xfrm>
            <a:off x="457200" y="2286000"/>
            <a:ext cx="7536815" cy="46863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</a:t>
            </a:r>
            <a:r>
              <a:rPr lang="en-US" alt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ên kết giữa các nguyên tử</a:t>
            </a:r>
            <a:endParaRPr lang="en-US" altLang="en-US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7"/>
          <p:cNvSpPr>
            <a:spLocks noRot="1"/>
          </p:cNvSpPr>
          <p:nvPr/>
        </p:nvSpPr>
        <p:spPr>
          <a:xfrm>
            <a:off x="228600" y="2286000"/>
            <a:ext cx="7851140" cy="18408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 eaLnBrk="1" hangingPunct="1"/>
            <a:r>
              <a:rPr sz="4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</a:p>
          <a:p>
            <a:pPr algn="ctr" eaLnBrk="1" hangingPunct="1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</a:t>
            </a:r>
            <a:r>
              <a:rPr lang="en-US" sz="4400" b="1" dirty="0" smtClean="0">
                <a:solidFill>
                  <a:srgbClr val="FF0000"/>
                </a:solidFill>
              </a:rPr>
              <a:t>62,63</a:t>
            </a:r>
            <a:r>
              <a:rPr lang="vi-VN" sz="4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IỚI THIỆU VỀ HỢP </a:t>
            </a:r>
            <a:r>
              <a:rPr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ỮU CƠ </a:t>
            </a:r>
          </a:p>
          <a:p>
            <a:pPr algn="ctr" eaLnBrk="1" hangingPunct="1"/>
            <a:endParaRPr sz="4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79" name="Oval 31"/>
          <p:cNvSpPr/>
          <p:nvPr/>
        </p:nvSpPr>
        <p:spPr>
          <a:xfrm>
            <a:off x="1218712" y="1494692"/>
            <a:ext cx="762000" cy="644769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en-US" altLang="en-US" sz="1385" dirty="0">
              <a:latin typeface="Arial" panose="020B0604020202020204" pitchFamily="34" charset="0"/>
            </a:endParaRPr>
          </a:p>
        </p:txBody>
      </p:sp>
      <p:sp>
        <p:nvSpPr>
          <p:cNvPr id="104480" name="Oval 32"/>
          <p:cNvSpPr/>
          <p:nvPr/>
        </p:nvSpPr>
        <p:spPr>
          <a:xfrm>
            <a:off x="3341077" y="1342048"/>
            <a:ext cx="849923" cy="797413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en-US" altLang="en-US" sz="1385" dirty="0">
              <a:latin typeface="Arial" panose="020B0604020202020204" pitchFamily="34" charset="0"/>
            </a:endParaRPr>
          </a:p>
        </p:txBody>
      </p:sp>
      <p:sp>
        <p:nvSpPr>
          <p:cNvPr id="104482" name="Oval 34"/>
          <p:cNvSpPr/>
          <p:nvPr/>
        </p:nvSpPr>
        <p:spPr>
          <a:xfrm>
            <a:off x="5562747" y="1523902"/>
            <a:ext cx="762000" cy="5275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en-US" altLang="en-US" sz="1385" dirty="0">
              <a:latin typeface="Arial" panose="020B0604020202020204" pitchFamily="34" charset="0"/>
            </a:endParaRPr>
          </a:p>
        </p:txBody>
      </p:sp>
      <p:sp>
        <p:nvSpPr>
          <p:cNvPr id="104483" name="Text Box 35"/>
          <p:cNvSpPr txBox="1"/>
          <p:nvPr/>
        </p:nvSpPr>
        <p:spPr>
          <a:xfrm>
            <a:off x="0" y="1260231"/>
            <a:ext cx="963491" cy="847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46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QUY ƯỚC</a:t>
            </a:r>
          </a:p>
        </p:txBody>
      </p:sp>
      <p:sp>
        <p:nvSpPr>
          <p:cNvPr id="104485" name="Text Box 37"/>
          <p:cNvSpPr txBox="1"/>
          <p:nvPr/>
        </p:nvSpPr>
        <p:spPr>
          <a:xfrm>
            <a:off x="990356" y="2198077"/>
            <a:ext cx="1219932" cy="37592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1845" b="1" dirty="0" smtClean="0">
                <a:latin typeface="Times New Roman" panose="02020603050405020304" pitchFamily="18" charset="0"/>
              </a:rPr>
              <a:t>Carbon</a:t>
            </a:r>
            <a:endParaRPr lang="en-US" altLang="en-US" sz="1845" b="1" dirty="0">
              <a:latin typeface="Times New Roman" panose="02020603050405020304" pitchFamily="18" charset="0"/>
            </a:endParaRPr>
          </a:p>
        </p:txBody>
      </p:sp>
      <p:sp>
        <p:nvSpPr>
          <p:cNvPr id="104486" name="Text Box 38"/>
          <p:cNvSpPr txBox="1"/>
          <p:nvPr/>
        </p:nvSpPr>
        <p:spPr>
          <a:xfrm>
            <a:off x="3352068" y="2198077"/>
            <a:ext cx="1219932" cy="37592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1845" b="1" dirty="0" err="1" smtClean="0">
                <a:latin typeface="Times New Roman" panose="02020603050405020304" pitchFamily="18" charset="0"/>
              </a:rPr>
              <a:t>Hyđrogen</a:t>
            </a:r>
            <a:endParaRPr lang="en-US" altLang="en-US" sz="1845" b="1" dirty="0">
              <a:latin typeface="Times New Roman" panose="02020603050405020304" pitchFamily="18" charset="0"/>
            </a:endParaRPr>
          </a:p>
        </p:txBody>
      </p:sp>
      <p:sp>
        <p:nvSpPr>
          <p:cNvPr id="104488" name="Text Box 40"/>
          <p:cNvSpPr txBox="1"/>
          <p:nvPr/>
        </p:nvSpPr>
        <p:spPr>
          <a:xfrm>
            <a:off x="5486253" y="2219032"/>
            <a:ext cx="1218712" cy="375920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45" b="1" dirty="0" smtClean="0">
                <a:latin typeface="Times New Roman" panose="02020603050405020304" pitchFamily="18" charset="0"/>
              </a:rPr>
              <a:t>Oxygen</a:t>
            </a:r>
            <a:endParaRPr lang="en-US" altLang="en-US" sz="1845" b="1" dirty="0">
              <a:latin typeface="Times New Roman" panose="02020603050405020304" pitchFamily="18" charset="0"/>
            </a:endParaRPr>
          </a:p>
        </p:txBody>
      </p:sp>
      <p:pic>
        <p:nvPicPr>
          <p:cNvPr id="17" name="Picture 5" descr="CH4 rong"/>
          <p:cNvPicPr>
            <a:picLocks noChangeAspect="1"/>
          </p:cNvPicPr>
          <p:nvPr/>
        </p:nvPicPr>
        <p:blipFill>
          <a:blip r:embed="rId3">
            <a:lum bright="10001"/>
          </a:blip>
          <a:stretch>
            <a:fillRect/>
          </a:stretch>
        </p:blipFill>
        <p:spPr>
          <a:xfrm>
            <a:off x="5639045" y="4570925"/>
            <a:ext cx="2514355" cy="158261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2"/>
          <p:cNvGrpSpPr/>
          <p:nvPr/>
        </p:nvGrpSpPr>
        <p:grpSpPr>
          <a:xfrm>
            <a:off x="2207309" y="4802798"/>
            <a:ext cx="1280991" cy="937846"/>
            <a:chOff x="4784" y="2880"/>
            <a:chExt cx="640" cy="672"/>
          </a:xfrm>
        </p:grpSpPr>
        <p:sp>
          <p:nvSpPr>
            <p:cNvPr id="7197" name="Line 43"/>
            <p:cNvSpPr/>
            <p:nvPr/>
          </p:nvSpPr>
          <p:spPr>
            <a:xfrm>
              <a:off x="5128" y="2880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8" name="Line 44"/>
            <p:cNvSpPr/>
            <p:nvPr/>
          </p:nvSpPr>
          <p:spPr>
            <a:xfrm>
              <a:off x="5128" y="3312"/>
              <a:ext cx="0" cy="24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9" name="Line 45"/>
            <p:cNvSpPr/>
            <p:nvPr/>
          </p:nvSpPr>
          <p:spPr>
            <a:xfrm>
              <a:off x="4784" y="322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0" name="Line 46"/>
            <p:cNvSpPr/>
            <p:nvPr/>
          </p:nvSpPr>
          <p:spPr>
            <a:xfrm>
              <a:off x="5184" y="3224"/>
              <a:ext cx="2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4506" name="Text Box 58"/>
          <p:cNvSpPr txBox="1"/>
          <p:nvPr/>
        </p:nvSpPr>
        <p:spPr>
          <a:xfrm>
            <a:off x="152156" y="4419795"/>
            <a:ext cx="1981932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1845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Ví dụ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1845" b="1" dirty="0">
                <a:latin typeface="Times New Roman" panose="02020603050405020304" pitchFamily="18" charset="0"/>
              </a:rPr>
              <a:t> 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4</a:t>
            </a:r>
            <a:endParaRPr lang="en-US" altLang="en-US" sz="1845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36"/>
          <p:cNvGrpSpPr/>
          <p:nvPr/>
        </p:nvGrpSpPr>
        <p:grpSpPr>
          <a:xfrm>
            <a:off x="1752698" y="3577981"/>
            <a:ext cx="2286000" cy="2914895"/>
            <a:chOff x="2027" y="2478"/>
            <a:chExt cx="1440" cy="2387"/>
          </a:xfrm>
        </p:grpSpPr>
        <p:sp>
          <p:nvSpPr>
            <p:cNvPr id="7190" name="Text Box 54"/>
            <p:cNvSpPr txBox="1"/>
            <p:nvPr/>
          </p:nvSpPr>
          <p:spPr>
            <a:xfrm>
              <a:off x="2027" y="2478"/>
              <a:ext cx="1440" cy="2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endParaRPr lang="en-US" altLang="en-US" sz="2155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           </a:t>
              </a:r>
            </a:p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endParaRPr lang="en-US" altLang="en-US" sz="2155" b="1" dirty="0">
                <a:latin typeface="Times New Roman" panose="02020603050405020304" pitchFamily="18" charset="0"/>
              </a:endParaRPr>
            </a:p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H   – –   C –  –   H</a:t>
              </a:r>
            </a:p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       </a:t>
              </a:r>
            </a:p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          </a:t>
              </a:r>
            </a:p>
          </p:txBody>
        </p:sp>
        <p:sp>
          <p:nvSpPr>
            <p:cNvPr id="7191" name="Line 50"/>
            <p:cNvSpPr/>
            <p:nvPr/>
          </p:nvSpPr>
          <p:spPr>
            <a:xfrm flipH="1">
              <a:off x="2761" y="3481"/>
              <a:ext cx="0" cy="1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2" name="Line 51"/>
            <p:cNvSpPr/>
            <p:nvPr/>
          </p:nvSpPr>
          <p:spPr>
            <a:xfrm flipH="1">
              <a:off x="2759" y="3637"/>
              <a:ext cx="0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52"/>
            <p:cNvSpPr/>
            <p:nvPr/>
          </p:nvSpPr>
          <p:spPr>
            <a:xfrm flipH="1">
              <a:off x="2761" y="3975"/>
              <a:ext cx="0" cy="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4" name="Line 53"/>
            <p:cNvSpPr/>
            <p:nvPr/>
          </p:nvSpPr>
          <p:spPr>
            <a:xfrm flipH="1">
              <a:off x="2761" y="4139"/>
              <a:ext cx="0" cy="11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Text Box 55"/>
            <p:cNvSpPr txBox="1"/>
            <p:nvPr/>
          </p:nvSpPr>
          <p:spPr>
            <a:xfrm>
              <a:off x="2657" y="3184"/>
              <a:ext cx="192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196" name="Text Box 56"/>
            <p:cNvSpPr txBox="1"/>
            <p:nvPr/>
          </p:nvSpPr>
          <p:spPr>
            <a:xfrm>
              <a:off x="2652" y="4240"/>
              <a:ext cx="192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50000"/>
                </a:spcBef>
                <a:buFontTx/>
                <a:buNone/>
              </a:pPr>
              <a:r>
                <a:rPr lang="en-US" altLang="en-US" sz="2155" b="1" dirty="0"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04507" name="Line 59"/>
          <p:cNvSpPr/>
          <p:nvPr/>
        </p:nvSpPr>
        <p:spPr>
          <a:xfrm>
            <a:off x="4572147" y="5333756"/>
            <a:ext cx="762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1" name="Oval 33"/>
          <p:cNvSpPr>
            <a:spLocks noChangeArrowheads="1"/>
          </p:cNvSpPr>
          <p:nvPr/>
        </p:nvSpPr>
        <p:spPr bwMode="auto">
          <a:xfrm>
            <a:off x="3505445" y="1452685"/>
            <a:ext cx="685068" cy="52753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385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Content Placeholder -2147482614"/>
          <p:cNvGraphicFramePr>
            <a:graphicFrameLocks noGrp="1" noChangeAspect="1"/>
          </p:cNvGraphicFramePr>
          <p:nvPr>
            <p:ph sz="half" idx="1"/>
          </p:nvPr>
        </p:nvGraphicFramePr>
        <p:xfrm>
          <a:off x="990283" y="2895600"/>
          <a:ext cx="1464945" cy="141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4" imgW="355600" imgH="469900" progId="Equation.DSMT4">
                  <p:embed/>
                </p:oleObj>
              </mc:Choice>
              <mc:Fallback>
                <p:oleObj r:id="rId4" imgW="355600" imgH="469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283" y="2895600"/>
                        <a:ext cx="1464945" cy="1414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-21474826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200400" y="3276600"/>
          <a:ext cx="1099185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6" imgW="292100" imgH="165100" progId="Equation.DSMT4">
                  <p:embed/>
                </p:oleObj>
              </mc:Choice>
              <mc:Fallback>
                <p:oleObj r:id="rId6" imgW="292100" imgH="1651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3276600"/>
                        <a:ext cx="1099185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611"/>
          <p:cNvGraphicFramePr>
            <a:graphicFrameLocks noChangeAspect="1"/>
          </p:cNvGraphicFramePr>
          <p:nvPr/>
        </p:nvGraphicFramePr>
        <p:xfrm>
          <a:off x="5181600" y="3352800"/>
          <a:ext cx="1124585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8" imgW="431165" imgH="177800" progId="Equation.DSMT4">
                  <p:embed/>
                </p:oleObj>
              </mc:Choice>
              <mc:Fallback>
                <p:oleObj r:id="rId8" imgW="431165" imgH="1778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3352800"/>
                        <a:ext cx="1124585" cy="5149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9" grpId="0" bldLvl="0" animBg="1"/>
      <p:bldP spid="104482" grpId="0" bldLvl="0" animBg="1"/>
      <p:bldP spid="104485" grpId="0" bldLvl="0" animBg="1"/>
      <p:bldP spid="104486" grpId="0" bldLvl="0" animBg="1"/>
      <p:bldP spid="104488" grpId="0" bldLvl="0" animBg="1"/>
      <p:bldP spid="104506" grpId="0"/>
      <p:bldP spid="31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 txBox="1"/>
          <p:nvPr/>
        </p:nvSpPr>
        <p:spPr>
          <a:xfrm>
            <a:off x="457200" y="381000"/>
            <a:ext cx="7536815" cy="46863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óa trị v</a:t>
            </a:r>
            <a:r>
              <a:rPr lang="en-US" alt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ên kết giữa các nguyên tử</a:t>
            </a:r>
            <a:endParaRPr lang="en-US" altLang="en-US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848307" y="-146636"/>
            <a:ext cx="1721827" cy="99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152400" y="914400"/>
            <a:ext cx="8498205" cy="2971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266700">
              <a:lnSpc>
                <a:spcPct val="130000"/>
              </a:lnSpc>
              <a:spcAft>
                <a:spcPct val="0"/>
              </a:spcAft>
            </a:pPr>
            <a:r>
              <a:rPr sz="3600">
                <a:latin typeface="Times New Roman" panose="02020603050405020304"/>
                <a:ea typeface="Calibri" panose="020F0502020204030204"/>
              </a:rPr>
              <a:t>– Trong các hợp chất hữu cơ, liên kết giữa các nguyên tử chủ yếu là liên kết cộng hoá trị, hoá trị của </a:t>
            </a:r>
            <a:r>
              <a:rPr sz="3600" i="1">
                <a:latin typeface="Times New Roman" panose="02020603050405020304"/>
                <a:ea typeface="Calibri" panose="020F0502020204030204"/>
              </a:rPr>
              <a:t>carbon luôn là IV, hydrogen là I, oxygen là II</a:t>
            </a:r>
            <a:r>
              <a:rPr sz="3600">
                <a:latin typeface="Times New Roman" panose="02020603050405020304"/>
                <a:ea typeface="Calibri" panose="020F0502020204030204"/>
              </a:rPr>
              <a:t>,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381000" y="1143000"/>
          <a:ext cx="8229600" cy="5539740"/>
        </p:xfrm>
        <a:graphic>
          <a:graphicData uri="http://schemas.openxmlformats.org/drawingml/2006/table">
            <a:tbl>
              <a:tblPr/>
              <a:tblGrid>
                <a:gridCol w="1869440"/>
                <a:gridCol w="1999615"/>
                <a:gridCol w="4360545"/>
              </a:tblGrid>
              <a:tr h="200406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200" b="1">
                          <a:latin typeface="Times New Roman" panose="02020603050405020304"/>
                          <a:ea typeface="Times New Roman" panose="02020603050405020304"/>
                        </a:rPr>
                        <a:t>Công thức phân tử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200" b="1">
                          <a:latin typeface="Times New Roman" panose="02020603050405020304"/>
                          <a:ea typeface="Times New Roman" panose="02020603050405020304"/>
                        </a:rPr>
                        <a:t>Thành phần nguyên tố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200" b="1">
                          <a:latin typeface="Times New Roman" panose="02020603050405020304"/>
                          <a:ea typeface="Calibri" panose="020F0502020204030204"/>
                        </a:rPr>
                        <a:t>Số lượng nguyên tử của </a:t>
                      </a:r>
                    </a:p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200" b="1">
                          <a:latin typeface="Times New Roman" panose="02020603050405020304"/>
                          <a:ea typeface="Times New Roman" panose="02020603050405020304"/>
                        </a:rPr>
                        <a:t>mỗi nguyên tố trong phân tử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</a:tr>
              <a:tr h="70612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3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8</a:t>
                      </a:r>
                      <a:endParaRPr sz="3200" b="0" baseline="-25000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cap="small">
                          <a:latin typeface="Times New Roman" panose="02020603050405020304"/>
                          <a:ea typeface="Times New Roman" panose="020206030504050203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b="0">
                          <a:latin typeface="Times New Roman" panose="02020603050405020304"/>
                          <a:ea typeface="Calibri" panose="020F05020202040302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739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4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10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cap="small">
                          <a:latin typeface="Times New Roman" panose="02020603050405020304"/>
                          <a:ea typeface="Times New Roman" panose="020206030504050203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b="0">
                          <a:latin typeface="Times New Roman" panose="02020603050405020304"/>
                          <a:ea typeface="Calibri" panose="020F05020202040302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739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12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22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O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11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cap="small">
                          <a:latin typeface="Times New Roman" panose="02020603050405020304"/>
                          <a:ea typeface="Times New Roman" panose="020206030504050203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b="0">
                          <a:latin typeface="Times New Roman" panose="02020603050405020304"/>
                          <a:ea typeface="Calibri" panose="020F05020202040302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739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CCl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4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cap="small">
                          <a:latin typeface="Times New Roman" panose="02020603050405020304"/>
                          <a:ea typeface="Times New Roman" panose="020206030504050203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b="0">
                          <a:latin typeface="Times New Roman" panose="02020603050405020304"/>
                          <a:ea typeface="Calibri" panose="020F05020202040302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739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2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200" baseline="-25000">
                          <a:latin typeface="Times New Roman" panose="02020603050405020304"/>
                          <a:ea typeface="Times New Roman" panose="02020603050405020304"/>
                        </a:rPr>
                        <a:t>5</a:t>
                      </a:r>
                      <a:r>
                        <a:rPr sz="3200">
                          <a:latin typeface="Times New Roman" panose="02020603050405020304"/>
                          <a:ea typeface="Times New Roman" panose="02020603050405020304"/>
                        </a:rPr>
                        <a:t>OH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r>
                        <a:rPr sz="3200" cap="small">
                          <a:latin typeface="Times New Roman" panose="02020603050405020304"/>
                          <a:ea typeface="Times New Roman" panose="02020603050405020304"/>
                        </a:rPr>
                        <a:t> 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Bef>
                          <a:spcPts val="400"/>
                        </a:spcBef>
                        <a:spcAft>
                          <a:spcPts val="400"/>
                        </a:spcAft>
                      </a:pPr>
                      <a:endParaRPr sz="3200" b="0">
                        <a:latin typeface="Times New Roman" panose="02020603050405020304"/>
                        <a:ea typeface="Calibri" panose="020F05020202040302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 Box 5"/>
          <p:cNvSpPr txBox="1"/>
          <p:nvPr/>
        </p:nvSpPr>
        <p:spPr>
          <a:xfrm>
            <a:off x="220345" y="152400"/>
            <a:ext cx="8634095" cy="683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l" defTabSz="266700">
              <a:lnSpc>
                <a:spcPct val="107000"/>
              </a:lnSpc>
              <a:spcAft>
                <a:spcPct val="0"/>
              </a:spcAft>
            </a:pPr>
            <a:r>
              <a:rPr sz="3600" b="1">
                <a:solidFill>
                  <a:schemeClr val="tx1"/>
                </a:solidFill>
                <a:latin typeface="Times New Roman" panose="02020603050405020304"/>
                <a:ea typeface="Calibri" panose="020F0502020204030204"/>
              </a:rPr>
              <a:t>Câu 1</a:t>
            </a:r>
            <a:r>
              <a:rPr sz="3600" b="1">
                <a:solidFill>
                  <a:schemeClr val="bg1"/>
                </a:solidFill>
                <a:latin typeface="Times New Roman" panose="02020603050405020304"/>
                <a:ea typeface="Calibri" panose="020F0502020204030204"/>
              </a:rPr>
              <a:t>: </a:t>
            </a:r>
            <a:r>
              <a:rPr sz="3600">
                <a:solidFill>
                  <a:schemeClr val="bg1"/>
                </a:solidFill>
                <a:latin typeface="Times New Roman" panose="02020603050405020304"/>
                <a:ea typeface="Calibri" panose="020F0502020204030204"/>
              </a:rPr>
              <a:t>Hoàn thành thông tin trong bảng s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762000"/>
          <a:ext cx="8229600" cy="5859018"/>
        </p:xfrm>
        <a:graphic>
          <a:graphicData uri="http://schemas.openxmlformats.org/drawingml/2006/table">
            <a:tbl>
              <a:tblPr/>
              <a:tblGrid>
                <a:gridCol w="2571115"/>
                <a:gridCol w="2234565"/>
                <a:gridCol w="3423920"/>
              </a:tblGrid>
              <a:tr h="59182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b="1">
                          <a:latin typeface="Times New Roman" panose="02020603050405020304"/>
                          <a:ea typeface="Times New Roman" panose="02020603050405020304"/>
                        </a:rPr>
                        <a:t>Công thức phân tử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b="1">
                          <a:latin typeface="Times New Roman" panose="02020603050405020304"/>
                          <a:ea typeface="Times New Roman" panose="02020603050405020304"/>
                        </a:rPr>
                        <a:t>Thành phần nguyên tố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b="1">
                          <a:latin typeface="Times New Roman" panose="02020603050405020304"/>
                          <a:ea typeface="Calibri" panose="020F0502020204030204"/>
                        </a:rPr>
                        <a:t>Số lượng nguyên tử của </a:t>
                      </a:r>
                    </a:p>
                    <a:p>
                      <a:pPr marL="0" indent="0" algn="ctr">
                        <a:lnSpc>
                          <a:spcPct val="13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b="1">
                          <a:latin typeface="Times New Roman" panose="02020603050405020304"/>
                          <a:ea typeface="Times New Roman" panose="02020603050405020304"/>
                        </a:rPr>
                        <a:t>mỗi nguyên tố trong phân tử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solidFill>
                      <a:srgbClr val="FDEAD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3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8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C, H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3C, 8H</a:t>
                      </a:r>
                      <a:endParaRPr sz="3600" b="0" cap="small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4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10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C, H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4C, 10H</a:t>
                      </a:r>
                      <a:endParaRPr sz="3600" b="0" cap="small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12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22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O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11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C, H, O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12C, 22H, 11O</a:t>
                      </a:r>
                      <a:endParaRPr sz="3600" b="0" cap="small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Cl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4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C,  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l</a:t>
                      </a:r>
                      <a:endParaRPr sz="3600" cap="small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1C, 4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l</a:t>
                      </a:r>
                      <a:endParaRPr sz="3600" b="0">
                        <a:latin typeface="Times New Roman" panose="02020603050405020304"/>
                        <a:ea typeface="Times New Roman" panose="02020603050405020304"/>
                      </a:endParaRP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C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2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H</a:t>
                      </a:r>
                      <a:r>
                        <a:rPr sz="3600" baseline="-25000">
                          <a:latin typeface="Times New Roman" panose="02020603050405020304"/>
                          <a:ea typeface="Times New Roman" panose="02020603050405020304"/>
                        </a:rPr>
                        <a:t>5</a:t>
                      </a:r>
                      <a:r>
                        <a:rPr sz="3600">
                          <a:latin typeface="Times New Roman" panose="02020603050405020304"/>
                          <a:ea typeface="Times New Roman" panose="02020603050405020304"/>
                        </a:rPr>
                        <a:t>OH</a:t>
                      </a:r>
                    </a:p>
                  </a:txBody>
                  <a:tcPr marL="68580" marR="68580" marT="0" marB="0" anchor="ctr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C, H, O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4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sz="3600" cap="small">
                          <a:latin typeface="Times New Roman" panose="02020603050405020304"/>
                          <a:ea typeface="Times New Roman" panose="02020603050405020304"/>
                        </a:rPr>
                        <a:t>2C, 6H, 1O</a:t>
                      </a:r>
                    </a:p>
                  </a:txBody>
                  <a:tcPr marL="68580" marR="68580" marT="0" marB="0">
                    <a:lnL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L>
                    <a:lnR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R>
                    <a:lnT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T>
                    <a:lnB w="6350" cap="flat" cmpd="sng">
                      <a:solidFill>
                        <a:srgbClr val="000008"/>
                      </a:solidFill>
                      <a:prstDash val="solid"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304800" y="2438400"/>
            <a:ext cx="8169275" cy="2679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sz="3600" dirty="0">
                <a:latin typeface="Times New Roman" panose="02020603050405020304"/>
                <a:ea typeface="Calibri" panose="020F0502020204030204"/>
              </a:rPr>
              <a:t>-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Công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hức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phâ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ử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là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công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hức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cho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biết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hành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phầ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nguyê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ố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và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số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lượng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nguyê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ử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của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mỗi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nguyê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ố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rong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phân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 </a:t>
            </a:r>
            <a:r>
              <a:rPr sz="3600" dirty="0" err="1">
                <a:latin typeface="Times New Roman" panose="02020603050405020304"/>
                <a:ea typeface="Calibri" panose="020F0502020204030204"/>
              </a:rPr>
              <a:t>tử</a:t>
            </a:r>
            <a:r>
              <a:rPr sz="3600" dirty="0">
                <a:latin typeface="Times New Roman" panose="02020603050405020304"/>
                <a:ea typeface="Calibri" panose="020F0502020204030204"/>
              </a:rPr>
              <a:t>.</a:t>
            </a:r>
          </a:p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lang="vi-VN" sz="3600" dirty="0">
                <a:latin typeface="Times New Roman" panose="02020603050405020304"/>
                <a:ea typeface="Calibri" panose="020F0502020204030204"/>
              </a:rPr>
              <a:t>VD: C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2</a:t>
            </a:r>
            <a:r>
              <a:rPr lang="vi-VN" sz="3600" dirty="0">
                <a:latin typeface="Times New Roman" panose="02020603050405020304"/>
                <a:ea typeface="Calibri" panose="020F0502020204030204"/>
              </a:rPr>
              <a:t>H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6</a:t>
            </a:r>
            <a:r>
              <a:rPr lang="vi-VN" sz="3600" dirty="0">
                <a:latin typeface="Times New Roman" panose="02020603050405020304"/>
                <a:ea typeface="Calibri" panose="020F0502020204030204"/>
              </a:rPr>
              <a:t>O, CH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3</a:t>
            </a:r>
            <a:r>
              <a:rPr lang="vi-VN" sz="3600" dirty="0">
                <a:latin typeface="Times New Roman" panose="02020603050405020304"/>
                <a:ea typeface="Calibri" panose="020F0502020204030204"/>
              </a:rPr>
              <a:t>Cl, C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12</a:t>
            </a:r>
            <a:r>
              <a:rPr lang="vi-VN" sz="3600" dirty="0">
                <a:latin typeface="Times New Roman" panose="02020603050405020304"/>
                <a:ea typeface="Calibri" panose="020F0502020204030204"/>
              </a:rPr>
              <a:t>H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22</a:t>
            </a:r>
            <a:r>
              <a:rPr lang="vi-VN" sz="3600" dirty="0">
                <a:latin typeface="Times New Roman" panose="02020603050405020304"/>
                <a:ea typeface="Calibri" panose="020F0502020204030204"/>
              </a:rPr>
              <a:t>O</a:t>
            </a:r>
            <a:r>
              <a:rPr lang="vi-VN" sz="3600" baseline="-25000" dirty="0">
                <a:latin typeface="Times New Roman" panose="02020603050405020304"/>
                <a:ea typeface="Calibri" panose="020F0502020204030204"/>
              </a:rPr>
              <a:t>11</a:t>
            </a:r>
          </a:p>
        </p:txBody>
      </p:sp>
      <p:sp>
        <p:nvSpPr>
          <p:cNvPr id="3" name="Rectangle 117"/>
          <p:cNvSpPr txBox="1"/>
          <p:nvPr/>
        </p:nvSpPr>
        <p:spPr>
          <a:xfrm>
            <a:off x="533400" y="1143000"/>
            <a:ext cx="8116570" cy="11214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571500" lvl="0" indent="-571500"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vi-VN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c</a:t>
            </a:r>
            <a:r>
              <a:rPr lang="en-US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thức </a:t>
            </a:r>
            <a:r>
              <a:rPr lang="vi-VN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, công thức </a:t>
            </a:r>
            <a:r>
              <a:rPr lang="en-US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 tạo </a:t>
            </a:r>
            <a:endParaRPr lang="en-US" altLang="en-US" sz="3600" b="1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6900"/>
            <a:ext cx="114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6"/>
          <p:cNvGrpSpPr/>
          <p:nvPr/>
        </p:nvGrpSpPr>
        <p:grpSpPr>
          <a:xfrm>
            <a:off x="609844" y="1067679"/>
            <a:ext cx="3124933" cy="1465385"/>
            <a:chOff x="5705772" y="4724400"/>
            <a:chExt cx="3124200" cy="1905000"/>
          </a:xfrm>
        </p:grpSpPr>
        <p:sp>
          <p:nvSpPr>
            <p:cNvPr id="15369" name="Rectangular Callout 13"/>
            <p:cNvSpPr/>
            <p:nvPr/>
          </p:nvSpPr>
          <p:spPr>
            <a:xfrm>
              <a:off x="5705772" y="4724400"/>
              <a:ext cx="3124200" cy="1905000"/>
            </a:xfrm>
            <a:prstGeom prst="wedgeRectCallout">
              <a:avLst>
                <a:gd name="adj1" fmla="val -20241"/>
                <a:gd name="adj2" fmla="val -95685"/>
              </a:avLst>
            </a:prstGeom>
            <a:noFill/>
            <a:ln w="25400">
              <a:noFill/>
            </a:ln>
          </p:spPr>
          <p:txBody>
            <a:bodyPr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60" b="1" dirty="0">
                  <a:latin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altLang="en-US" sz="2155" b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1845" b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2155" b="1" dirty="0">
                  <a:latin typeface="Tahoma" panose="020B0604030504040204" pitchFamily="34" charset="0"/>
                  <a:cs typeface="Tahoma" panose="020B0604030504040204" pitchFamily="34" charset="0"/>
                </a:rPr>
                <a:t>      </a:t>
              </a:r>
              <a:r>
                <a:rPr lang="en-US" altLang="en-US" sz="2460" b="1" dirty="0">
                  <a:latin typeface="Tahoma" panose="020B0604030504040204" pitchFamily="34" charset="0"/>
                  <a:cs typeface="Tahoma" panose="020B0604030504040204" pitchFamily="34" charset="0"/>
                </a:rPr>
                <a:t>H   </a:t>
              </a: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endParaRPr lang="en-US" altLang="en-US" sz="77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60" b="1" dirty="0">
                  <a:latin typeface="Tahoma" panose="020B0604030504040204" pitchFamily="34" charset="0"/>
                  <a:cs typeface="Tahoma" panose="020B0604030504040204" pitchFamily="34" charset="0"/>
                </a:rPr>
                <a:t> H     C     </a:t>
              </a:r>
              <a:r>
                <a:rPr lang="en-US" altLang="en-US" sz="2460" b="1" dirty="0">
                  <a:solidFill>
                    <a:srgbClr val="99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O</a:t>
              </a:r>
              <a:r>
                <a:rPr lang="en-US" altLang="en-US" sz="2460" b="1" dirty="0">
                  <a:latin typeface="Tahoma" panose="020B0604030504040204" pitchFamily="34" charset="0"/>
                  <a:cs typeface="Tahoma" panose="020B0604030504040204" pitchFamily="34" charset="0"/>
                </a:rPr>
                <a:t>     H</a:t>
              </a: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925" b="1" dirty="0">
                  <a:latin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60" b="1" dirty="0">
                  <a:latin typeface="Tahoma" panose="020B0604030504040204" pitchFamily="34" charset="0"/>
                  <a:cs typeface="Tahoma" panose="020B0604030504040204" pitchFamily="34" charset="0"/>
                </a:rPr>
                <a:t>         H   </a:t>
              </a:r>
              <a:endParaRPr lang="en-US" altLang="en-US" sz="1845" b="1" dirty="0">
                <a:latin typeface="Tahoma" panose="020B0604030504040204" pitchFamily="34" charset="0"/>
                <a:ea typeface="Tahoma" panose="020B0604030504040204" pitchFamily="34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6170923" y="5680075"/>
              <a:ext cx="228302" cy="158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6899780" y="5680075"/>
              <a:ext cx="228303" cy="1588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7631080" y="5681663"/>
              <a:ext cx="228302" cy="1587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576712" y="6042392"/>
              <a:ext cx="228600" cy="244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582817" y="5340717"/>
              <a:ext cx="228600" cy="244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594" name="Rectangle 26"/>
          <p:cNvSpPr/>
          <p:nvPr/>
        </p:nvSpPr>
        <p:spPr>
          <a:xfrm>
            <a:off x="1066556" y="304898"/>
            <a:ext cx="2336067" cy="469265"/>
          </a:xfrm>
          <a:prstGeom prst="rect">
            <a:avLst/>
          </a:prstGeom>
          <a:solidFill>
            <a:srgbClr val="C0C0C0"/>
          </a:solidFill>
          <a:ln w="952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1845" b="1" u="sng" dirty="0">
                <a:solidFill>
                  <a:srgbClr val="990000"/>
                </a:solidFill>
                <a:latin typeface="Arial" panose="020B0604020202020204" pitchFamily="34" charset="0"/>
              </a:rPr>
              <a:t>VD:</a:t>
            </a:r>
            <a:r>
              <a:rPr lang="en-US" altLang="en-US" sz="1845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2460" b="1" dirty="0">
                <a:solidFill>
                  <a:srgbClr val="0000FF"/>
                </a:solidFill>
                <a:latin typeface="Arial" panose="020B0604020202020204" pitchFamily="34" charset="0"/>
              </a:rPr>
              <a:t>CH</a:t>
            </a:r>
            <a:r>
              <a:rPr lang="en-US" altLang="en-US" sz="2460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460" b="1" dirty="0">
                <a:solidFill>
                  <a:srgbClr val="0000FF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6351" y="1371502"/>
            <a:ext cx="2591288" cy="5168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770" b="1" dirty="0">
                <a:latin typeface="Arial" panose="020B0604020202020204" pitchFamily="34" charset="0"/>
              </a:rPr>
              <a:t>  CH</a:t>
            </a:r>
            <a:r>
              <a:rPr lang="en-US" altLang="en-US" sz="2770" b="1" baseline="-25000" dirty="0">
                <a:latin typeface="Arial" panose="020B0604020202020204" pitchFamily="34" charset="0"/>
              </a:rPr>
              <a:t>3</a:t>
            </a:r>
            <a:r>
              <a:rPr lang="en-US" altLang="en-US" sz="2770" b="1" dirty="0">
                <a:latin typeface="Arial" panose="020B0604020202020204" pitchFamily="34" charset="0"/>
              </a:rPr>
              <a:t>- OH</a:t>
            </a:r>
            <a:endParaRPr lang="en-US" altLang="en-US" sz="1385" b="1" dirty="0">
              <a:latin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038356" y="1630924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391400" y="-228356"/>
            <a:ext cx="1721827" cy="99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 Box 1"/>
          <p:cNvSpPr txBox="1"/>
          <p:nvPr/>
        </p:nvSpPr>
        <p:spPr>
          <a:xfrm>
            <a:off x="0" y="2438400"/>
            <a:ext cx="9043670" cy="160845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sz="3200">
                <a:latin typeface="Times New Roman" panose="02020603050405020304"/>
                <a:ea typeface="Calibri" panose="020F0502020204030204"/>
              </a:rPr>
              <a:t>- Công thức cấu tạo là công thức </a:t>
            </a:r>
            <a:r>
              <a:rPr lang="vi-VN" sz="3200">
                <a:latin typeface="Times New Roman" panose="02020603050405020304"/>
                <a:ea typeface="Calibri" panose="020F0502020204030204"/>
              </a:rPr>
              <a:t>biểu diễn liên kết</a:t>
            </a:r>
            <a:r>
              <a:rPr sz="3200">
                <a:latin typeface="Times New Roman" panose="02020603050405020304"/>
                <a:ea typeface="Calibri" panose="020F0502020204030204"/>
              </a:rPr>
              <a:t> </a:t>
            </a:r>
            <a:r>
              <a:rPr lang="vi-VN" sz="3200">
                <a:latin typeface="Times New Roman" panose="02020603050405020304"/>
                <a:ea typeface="Calibri" panose="020F0502020204030204"/>
              </a:rPr>
              <a:t>g</a:t>
            </a:r>
            <a:r>
              <a:rPr sz="3200">
                <a:latin typeface="Times New Roman" panose="02020603050405020304"/>
                <a:ea typeface="Calibri" panose="020F0502020204030204"/>
              </a:rPr>
              <a:t>iữa các nguyên tử trong phân tử</a:t>
            </a:r>
            <a:r>
              <a:rPr lang="vi-VN" sz="3200">
                <a:latin typeface="Times New Roman" panose="02020603050405020304"/>
                <a:ea typeface="Calibri" panose="020F0502020204030204"/>
              </a:rPr>
              <a:t>, cho biết </a:t>
            </a:r>
            <a:r>
              <a:rPr sz="3200">
                <a:latin typeface="Times New Roman" panose="02020603050405020304"/>
                <a:ea typeface="Calibri" panose="020F0502020204030204"/>
                <a:sym typeface="+mn-ea"/>
              </a:rPr>
              <a:t>trật tự liên kết </a:t>
            </a:r>
            <a:r>
              <a:rPr lang="vi-VN" sz="3200">
                <a:latin typeface="Times New Roman" panose="02020603050405020304"/>
                <a:ea typeface="Calibri" panose="020F0502020204030204"/>
                <a:sym typeface="+mn-ea"/>
              </a:rPr>
              <a:t>và cách thức liên kết giữa các nguyên tử.</a:t>
            </a:r>
            <a:endParaRPr sz="3200">
              <a:latin typeface="Times New Roman" panose="02020603050405020304"/>
              <a:ea typeface="Calibri" panose="020F0502020204030204"/>
            </a:endParaRPr>
          </a:p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endParaRPr sz="3200">
              <a:latin typeface="Times New Roman" panose="02020603050405020304"/>
              <a:ea typeface="Calibri" panose="020F0502020204030204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228600" y="4343400"/>
            <a:ext cx="8610600" cy="19024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lang="vi-VN" sz="3200">
                <a:latin typeface="Times New Roman" panose="02020603050405020304"/>
                <a:ea typeface="Calibri" panose="020F0502020204030204"/>
                <a:sym typeface="+mn-ea"/>
              </a:rPr>
              <a:t>Ý nghĩa của </a:t>
            </a:r>
            <a:r>
              <a:rPr sz="3200">
                <a:latin typeface="Times New Roman" panose="02020603050405020304"/>
                <a:ea typeface="Calibri" panose="020F0502020204030204"/>
                <a:sym typeface="+mn-ea"/>
              </a:rPr>
              <a:t>CTCT :</a:t>
            </a:r>
            <a:endParaRPr sz="3200">
              <a:latin typeface="Times New Roman" panose="02020603050405020304"/>
              <a:ea typeface="Calibri" panose="020F0502020204030204"/>
            </a:endParaRPr>
          </a:p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sz="3200">
                <a:latin typeface="Times New Roman" panose="02020603050405020304"/>
                <a:ea typeface="Calibri" panose="020F0502020204030204"/>
                <a:sym typeface="+mn-ea"/>
              </a:rPr>
              <a:t>+ Thành phần của phân tử  </a:t>
            </a:r>
            <a:endParaRPr sz="3200">
              <a:latin typeface="Times New Roman" panose="02020603050405020304"/>
              <a:ea typeface="Calibri" panose="020F0502020204030204"/>
            </a:endParaRPr>
          </a:p>
          <a:p>
            <a:pPr algn="l" defTabSz="266700">
              <a:lnSpc>
                <a:spcPct val="114000"/>
              </a:lnSpc>
              <a:spcBef>
                <a:spcPts val="300"/>
              </a:spcBef>
              <a:spcAft>
                <a:spcPts val="200"/>
              </a:spcAft>
            </a:pPr>
            <a:r>
              <a:rPr sz="3200">
                <a:latin typeface="Times New Roman" panose="02020603050405020304"/>
                <a:ea typeface="Calibri" panose="020F0502020204030204"/>
                <a:sym typeface="+mn-ea"/>
              </a:rPr>
              <a:t> + Trật tự liên kết giữa các nguyên tử trong phân tử.</a:t>
            </a:r>
            <a:endParaRPr lang="en-US" sz="3200">
              <a:latin typeface="Times New Roman" panose="02020603050405020304"/>
              <a:ea typeface="Calibri" panose="020F0502020204030204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4" grpId="0" animBg="1"/>
      <p:bldP spid="4" grpId="0"/>
      <p:bldP spid="2" grpId="0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/>
          <p:nvPr/>
        </p:nvSpPr>
        <p:spPr>
          <a:xfrm>
            <a:off x="381000" y="1553210"/>
            <a:ext cx="8387080" cy="1322070"/>
          </a:xfrm>
          <a:prstGeom prst="rect">
            <a:avLst/>
          </a:prstGeom>
          <a:noFill/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Char char="-"/>
            </a:pPr>
            <a:r>
              <a:rPr lang="en-US" altLang="en-US" sz="4000" b="1" dirty="0">
                <a:latin typeface="Times New Roman" panose="02020603050405020304" pitchFamily="18" charset="0"/>
              </a:rPr>
              <a:t>Mỗi một hợp chất hữu cơ có </a:t>
            </a:r>
            <a:r>
              <a:rPr lang="vi-VN" altLang="en-US" sz="4000" b="1" dirty="0">
                <a:latin typeface="Times New Roman" panose="02020603050405020304" pitchFamily="18" charset="0"/>
              </a:rPr>
              <a:t>một trật tự liên kết nhất định 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78154" y="3828318"/>
            <a:ext cx="2667000" cy="1191846"/>
            <a:chOff x="0" y="2064"/>
            <a:chExt cx="1680" cy="976"/>
          </a:xfrm>
        </p:grpSpPr>
        <p:sp>
          <p:nvSpPr>
            <p:cNvPr id="14369" name="Text Box 5"/>
            <p:cNvSpPr txBox="1"/>
            <p:nvPr/>
          </p:nvSpPr>
          <p:spPr>
            <a:xfrm>
              <a:off x="0" y="2400"/>
              <a:ext cx="168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H – C  –  C – </a:t>
              </a:r>
              <a:r>
                <a:rPr lang="en-US" altLang="en-US" sz="1845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1845" b="1" dirty="0">
                  <a:latin typeface="Times New Roman" panose="02020603050405020304" pitchFamily="18" charset="0"/>
                </a:rPr>
                <a:t> – H  </a:t>
              </a:r>
            </a:p>
          </p:txBody>
        </p:sp>
        <p:sp>
          <p:nvSpPr>
            <p:cNvPr id="14370" name="Text Box 6"/>
            <p:cNvSpPr txBox="1"/>
            <p:nvPr/>
          </p:nvSpPr>
          <p:spPr>
            <a:xfrm>
              <a:off x="327" y="2732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71" name="Text Box 7"/>
            <p:cNvSpPr txBox="1"/>
            <p:nvPr/>
          </p:nvSpPr>
          <p:spPr>
            <a:xfrm>
              <a:off x="341" y="2064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72" name="Text Box 8"/>
            <p:cNvSpPr txBox="1"/>
            <p:nvPr/>
          </p:nvSpPr>
          <p:spPr>
            <a:xfrm>
              <a:off x="663" y="2719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73" name="Text Box 9"/>
            <p:cNvSpPr txBox="1"/>
            <p:nvPr/>
          </p:nvSpPr>
          <p:spPr>
            <a:xfrm>
              <a:off x="663" y="2076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74" name="Line 10"/>
            <p:cNvSpPr/>
            <p:nvPr/>
          </p:nvSpPr>
          <p:spPr>
            <a:xfrm>
              <a:off x="754" y="264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5" name="Line 11"/>
            <p:cNvSpPr/>
            <p:nvPr/>
          </p:nvSpPr>
          <p:spPr>
            <a:xfrm>
              <a:off x="436" y="266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6" name="Line 12"/>
            <p:cNvSpPr/>
            <p:nvPr/>
          </p:nvSpPr>
          <p:spPr>
            <a:xfrm>
              <a:off x="445" y="2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7" name="Line 13"/>
            <p:cNvSpPr/>
            <p:nvPr/>
          </p:nvSpPr>
          <p:spPr>
            <a:xfrm>
              <a:off x="768" y="232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41"/>
          <p:cNvGrpSpPr/>
          <p:nvPr/>
        </p:nvGrpSpPr>
        <p:grpSpPr>
          <a:xfrm>
            <a:off x="2742712" y="3828318"/>
            <a:ext cx="2743933" cy="1189404"/>
            <a:chOff x="1680" y="2064"/>
            <a:chExt cx="1728" cy="974"/>
          </a:xfrm>
        </p:grpSpPr>
        <p:sp>
          <p:nvSpPr>
            <p:cNvPr id="14360" name="Text Box 15"/>
            <p:cNvSpPr txBox="1"/>
            <p:nvPr/>
          </p:nvSpPr>
          <p:spPr>
            <a:xfrm>
              <a:off x="1680" y="2391"/>
              <a:ext cx="172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H – C   – </a:t>
              </a:r>
              <a:r>
                <a:rPr lang="en-US" altLang="en-US" sz="1845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1845" b="1" dirty="0">
                  <a:latin typeface="Times New Roman" panose="02020603050405020304" pitchFamily="18" charset="0"/>
                </a:rPr>
                <a:t> –   C – H </a:t>
              </a:r>
            </a:p>
          </p:txBody>
        </p:sp>
        <p:sp>
          <p:nvSpPr>
            <p:cNvPr id="14361" name="Text Box 16"/>
            <p:cNvSpPr txBox="1"/>
            <p:nvPr/>
          </p:nvSpPr>
          <p:spPr>
            <a:xfrm>
              <a:off x="2007" y="2073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62" name="Text Box 17"/>
            <p:cNvSpPr txBox="1"/>
            <p:nvPr/>
          </p:nvSpPr>
          <p:spPr>
            <a:xfrm>
              <a:off x="1998" y="2727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63" name="Line 18"/>
            <p:cNvSpPr/>
            <p:nvPr/>
          </p:nvSpPr>
          <p:spPr>
            <a:xfrm>
              <a:off x="2112" y="264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4" name="Line 19"/>
            <p:cNvSpPr/>
            <p:nvPr/>
          </p:nvSpPr>
          <p:spPr>
            <a:xfrm>
              <a:off x="2770" y="2661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5" name="Line 20"/>
            <p:cNvSpPr/>
            <p:nvPr/>
          </p:nvSpPr>
          <p:spPr>
            <a:xfrm>
              <a:off x="2112" y="2343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6" name="Line 21"/>
            <p:cNvSpPr/>
            <p:nvPr/>
          </p:nvSpPr>
          <p:spPr>
            <a:xfrm>
              <a:off x="2763" y="233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7" name="Text Box 22"/>
            <p:cNvSpPr txBox="1"/>
            <p:nvPr/>
          </p:nvSpPr>
          <p:spPr>
            <a:xfrm>
              <a:off x="2670" y="2064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4368" name="Text Box 23"/>
            <p:cNvSpPr txBox="1"/>
            <p:nvPr/>
          </p:nvSpPr>
          <p:spPr>
            <a:xfrm>
              <a:off x="2679" y="2730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4" name="Group 24"/>
          <p:cNvGrpSpPr/>
          <p:nvPr/>
        </p:nvGrpSpPr>
        <p:grpSpPr>
          <a:xfrm>
            <a:off x="381000" y="5000625"/>
            <a:ext cx="4343645" cy="387105"/>
            <a:chOff x="240" y="2016"/>
            <a:chExt cx="2736" cy="317"/>
          </a:xfrm>
        </p:grpSpPr>
        <p:sp>
          <p:nvSpPr>
            <p:cNvPr id="14358" name="Text Box 25"/>
            <p:cNvSpPr txBox="1"/>
            <p:nvPr/>
          </p:nvSpPr>
          <p:spPr>
            <a:xfrm>
              <a:off x="240" y="2016"/>
              <a:ext cx="105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u="sng" dirty="0">
                  <a:latin typeface="Times New Roman" panose="02020603050405020304" pitchFamily="18" charset="0"/>
                </a:rPr>
                <a:t>Rượu etylic</a:t>
              </a:r>
            </a:p>
          </p:txBody>
        </p:sp>
        <p:sp>
          <p:nvSpPr>
            <p:cNvPr id="14359" name="Text Box 26"/>
            <p:cNvSpPr txBox="1"/>
            <p:nvPr/>
          </p:nvSpPr>
          <p:spPr>
            <a:xfrm>
              <a:off x="1920" y="2025"/>
              <a:ext cx="105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u="sng" dirty="0">
                  <a:latin typeface="Times New Roman" panose="02020603050405020304" pitchFamily="18" charset="0"/>
                </a:rPr>
                <a:t>Đi metyl ete</a:t>
              </a:r>
            </a:p>
          </p:txBody>
        </p:sp>
      </p:grpSp>
      <p:grpSp>
        <p:nvGrpSpPr>
          <p:cNvPr id="5" name="Group 27"/>
          <p:cNvGrpSpPr/>
          <p:nvPr/>
        </p:nvGrpSpPr>
        <p:grpSpPr>
          <a:xfrm>
            <a:off x="456712" y="5410933"/>
            <a:ext cx="4724645" cy="802269"/>
            <a:chOff x="144" y="2352"/>
            <a:chExt cx="2976" cy="774"/>
          </a:xfrm>
        </p:grpSpPr>
        <p:sp>
          <p:nvSpPr>
            <p:cNvPr id="14356" name="Text Box 28"/>
            <p:cNvSpPr txBox="1"/>
            <p:nvPr/>
          </p:nvSpPr>
          <p:spPr>
            <a:xfrm>
              <a:off x="144" y="2400"/>
              <a:ext cx="1248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Char char="-"/>
              </a:pPr>
              <a:r>
                <a:rPr lang="en-US" altLang="en-US" sz="1845" dirty="0">
                  <a:latin typeface="Times New Roman" panose="02020603050405020304" pitchFamily="18" charset="0"/>
                </a:rPr>
                <a:t> Lỏng</a:t>
              </a:r>
            </a:p>
          </p:txBody>
        </p:sp>
        <p:sp>
          <p:nvSpPr>
            <p:cNvPr id="14357" name="Text Box 29"/>
            <p:cNvSpPr txBox="1"/>
            <p:nvPr/>
          </p:nvSpPr>
          <p:spPr>
            <a:xfrm>
              <a:off x="1776" y="2352"/>
              <a:ext cx="1344" cy="7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Char char="-"/>
              </a:pPr>
              <a:r>
                <a:rPr lang="en-US" altLang="en-US" sz="1845" dirty="0">
                  <a:latin typeface="Times New Roman" panose="02020603050405020304" pitchFamily="18" charset="0"/>
                </a:rPr>
                <a:t> Khí.</a:t>
              </a:r>
            </a:p>
            <a:p>
              <a:pPr marL="0" lvl="0" indent="0">
                <a:spcBef>
                  <a:spcPct val="50000"/>
                </a:spcBef>
                <a:buFontTx/>
                <a:buChar char="-"/>
              </a:pPr>
              <a:endParaRPr lang="en-US" altLang="en-US" sz="1845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9838" name="Line 30"/>
          <p:cNvSpPr/>
          <p:nvPr/>
        </p:nvSpPr>
        <p:spPr>
          <a:xfrm>
            <a:off x="2667000" y="3828318"/>
            <a:ext cx="0" cy="216876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9841" name="Line 33"/>
          <p:cNvSpPr/>
          <p:nvPr/>
        </p:nvSpPr>
        <p:spPr>
          <a:xfrm flipH="1">
            <a:off x="996462" y="2549769"/>
            <a:ext cx="35414" cy="1348154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9842" name="Line 34"/>
          <p:cNvSpPr/>
          <p:nvPr/>
        </p:nvSpPr>
        <p:spPr>
          <a:xfrm>
            <a:off x="3941885" y="2901462"/>
            <a:ext cx="43962" cy="996462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" name="Rectangle 3"/>
          <p:cNvSpPr txBox="1"/>
          <p:nvPr/>
        </p:nvSpPr>
        <p:spPr>
          <a:xfrm>
            <a:off x="77910" y="228405"/>
            <a:ext cx="8610356" cy="46892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t tự liên kết giữa các nguyên tử trong phân tử</a:t>
            </a:r>
            <a:endParaRPr lang="en-US" altLang="en-US" b="1" u="sng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8088923" y="1025769"/>
            <a:ext cx="722435" cy="680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2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0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0"/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/>
          <p:nvPr/>
        </p:nvSpPr>
        <p:spPr>
          <a:xfrm>
            <a:off x="381000" y="2971800"/>
            <a:ext cx="8387080" cy="132207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Char char="-"/>
            </a:pPr>
            <a:r>
              <a:rPr lang="en-US" altLang="en-US" sz="4000" dirty="0">
                <a:latin typeface="Times New Roman" panose="02020603050405020304" pitchFamily="18" charset="0"/>
              </a:rPr>
              <a:t>Mỗi một hợp chất hữu cơ có </a:t>
            </a:r>
            <a:r>
              <a:rPr lang="vi-VN" altLang="en-US" sz="4000" dirty="0">
                <a:latin typeface="Times New Roman" panose="02020603050405020304" pitchFamily="18" charset="0"/>
              </a:rPr>
              <a:t>một trật tự liên kết nhất định </a:t>
            </a:r>
          </a:p>
        </p:txBody>
      </p:sp>
      <p:sp>
        <p:nvSpPr>
          <p:cNvPr id="6" name="Rectangle 3"/>
          <p:cNvSpPr txBox="1"/>
          <p:nvPr/>
        </p:nvSpPr>
        <p:spPr>
          <a:xfrm>
            <a:off x="77910" y="1325685"/>
            <a:ext cx="8610356" cy="46892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z="4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00" b="1" u="sng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t tự liên kết giữa các nguyên tử trong phân tử</a:t>
            </a:r>
            <a:endParaRPr lang="en-US" altLang="en-US" sz="4000" b="1" u="sng" dirty="0">
              <a:solidFill>
                <a:srgbClr val="99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772693" y="-75956"/>
            <a:ext cx="722435" cy="680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0" y="65405"/>
            <a:ext cx="1468120" cy="849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2" name="Rectangle 3"/>
          <p:cNvSpPr txBox="1"/>
          <p:nvPr/>
        </p:nvSpPr>
        <p:spPr>
          <a:xfrm>
            <a:off x="609600" y="457200"/>
            <a:ext cx="4145280" cy="46863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 eaLnBrk="1" hangingPunct="1">
              <a:lnSpc>
                <a:spcPct val="90000"/>
              </a:lnSpc>
              <a:buFontTx/>
              <a:buNone/>
            </a:pP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ạch carbon</a:t>
            </a:r>
            <a:endParaRPr lang="en-US" altLang="en-US" sz="36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248871" y="1295205"/>
            <a:ext cx="8646258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4000">
                <a:latin typeface="Times New Roman" panose="02020603050405020304" pitchFamily="18" charset="0"/>
              </a:rPr>
              <a:t>Những nguyên tử ca</a:t>
            </a:r>
            <a:r>
              <a:rPr lang="vi-VN" altLang="en-US" sz="4000">
                <a:latin typeface="Times New Roman" panose="02020603050405020304" pitchFamily="18" charset="0"/>
              </a:rPr>
              <a:t>r</a:t>
            </a:r>
            <a:r>
              <a:rPr lang="en-US" sz="4000">
                <a:latin typeface="Times New Roman" panose="02020603050405020304" pitchFamily="18" charset="0"/>
              </a:rPr>
              <a:t>bon trong phân tử HCHC có thể liên kết trực tiếp với nhau tạo thành mạch carbon.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152400" y="3352800"/>
            <a:ext cx="6861810" cy="730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88900" algn="just" defTabSz="266700">
              <a:lnSpc>
                <a:spcPct val="130000"/>
              </a:lnSpc>
              <a:spcAft>
                <a:spcPct val="0"/>
              </a:spcAft>
            </a:pPr>
            <a:r>
              <a:rPr sz="3200">
                <a:latin typeface="Times New Roman" panose="02020603050405020304"/>
                <a:ea typeface="Calibri" panose="020F0502020204030204"/>
              </a:rPr>
              <a:t>+ Mạch hở, không phân nhánh</a:t>
            </a:r>
          </a:p>
        </p:txBody>
      </p:sp>
      <p:pic>
        <p:nvPicPr>
          <p:cNvPr id="44" name="Picture 4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387"/>
          <a:stretch>
            <a:fillRect/>
          </a:stretch>
        </p:blipFill>
        <p:spPr>
          <a:xfrm>
            <a:off x="457200" y="4083685"/>
            <a:ext cx="4038600" cy="5524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 Box 4"/>
          <p:cNvSpPr txBox="1"/>
          <p:nvPr/>
        </p:nvSpPr>
        <p:spPr>
          <a:xfrm>
            <a:off x="228600" y="4495800"/>
            <a:ext cx="7154545" cy="617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66700">
              <a:lnSpc>
                <a:spcPct val="107000"/>
              </a:lnSpc>
              <a:spcAft>
                <a:spcPts val="800"/>
              </a:spcAft>
            </a:pPr>
            <a:r>
              <a:rPr sz="3200">
                <a:latin typeface="Times New Roman" panose="02020603050405020304"/>
                <a:ea typeface="Calibri" panose="020F0502020204030204"/>
              </a:rPr>
              <a:t>+ Mạch hở, phân nhánh</a:t>
            </a:r>
            <a:r>
              <a:rPr lang="vi-VN" sz="3200">
                <a:latin typeface="Times New Roman" panose="02020603050405020304"/>
                <a:ea typeface="Calibri" panose="020F0502020204030204"/>
              </a:rPr>
              <a:t> ( từ 4 C trở lên )</a:t>
            </a:r>
          </a:p>
        </p:txBody>
      </p:sp>
      <p:pic>
        <p:nvPicPr>
          <p:cNvPr id="45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2" b="8007"/>
          <a:stretch>
            <a:fillRect/>
          </a:stretch>
        </p:blipFill>
        <p:spPr>
          <a:xfrm>
            <a:off x="466090" y="5257800"/>
            <a:ext cx="5629910" cy="140525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2" grpId="0"/>
      <p:bldP spid="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914400" y="990600"/>
            <a:ext cx="6759575" cy="811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266700">
              <a:lnSpc>
                <a:spcPct val="130000"/>
              </a:lnSpc>
              <a:spcAft>
                <a:spcPct val="0"/>
              </a:spcAft>
            </a:pPr>
            <a:r>
              <a:rPr sz="3600">
                <a:latin typeface="Times New Roman" panose="02020603050405020304"/>
                <a:ea typeface="Calibri" panose="020F0502020204030204"/>
              </a:rPr>
              <a:t>  +  Mạch vòng</a:t>
            </a:r>
            <a:r>
              <a:rPr lang="en-US" sz="3600">
                <a:latin typeface="Times New Roman" panose="02020603050405020304"/>
                <a:ea typeface="Calibri" panose="020F0502020204030204"/>
              </a:rPr>
              <a:t> (C</a:t>
            </a:r>
            <a:r>
              <a:rPr lang="en-US" sz="3600" baseline="-25000">
                <a:latin typeface="Times New Roman" panose="02020603050405020304"/>
                <a:ea typeface="Calibri" panose="020F0502020204030204"/>
              </a:rPr>
              <a:t>n</a:t>
            </a:r>
            <a:r>
              <a:rPr lang="en-US" sz="3600">
                <a:latin typeface="Times New Roman" panose="02020603050405020304"/>
                <a:ea typeface="Calibri" panose="020F0502020204030204"/>
              </a:rPr>
              <a:t> H</a:t>
            </a:r>
            <a:r>
              <a:rPr lang="en-US" sz="3600" baseline="-25000">
                <a:latin typeface="Times New Roman" panose="02020603050405020304"/>
                <a:ea typeface="Calibri" panose="020F0502020204030204"/>
              </a:rPr>
              <a:t>2n</a:t>
            </a:r>
            <a:r>
              <a:rPr lang="en-US" sz="3600">
                <a:latin typeface="Times New Roman" panose="02020603050405020304"/>
                <a:ea typeface="Calibri" panose="020F0502020204030204"/>
              </a:rPr>
              <a:t> ,  n       3)</a:t>
            </a:r>
          </a:p>
        </p:txBody>
      </p:sp>
      <p:pic>
        <p:nvPicPr>
          <p:cNvPr id="46" name="Picture 2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50" b="12154"/>
          <a:stretch>
            <a:fillRect/>
          </a:stretch>
        </p:blipFill>
        <p:spPr>
          <a:xfrm>
            <a:off x="1371600" y="2286000"/>
            <a:ext cx="3723005" cy="16351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 Box 1"/>
          <p:cNvSpPr txBox="1"/>
          <p:nvPr/>
        </p:nvSpPr>
        <p:spPr>
          <a:xfrm>
            <a:off x="5897880" y="1219200"/>
            <a:ext cx="506730" cy="598170"/>
          </a:xfrm>
          <a:prstGeom prst="rect">
            <a:avLst/>
          </a:prstGeom>
          <a:noFill/>
        </p:spPr>
        <p:txBody>
          <a:bodyPr wrap="none" rtlCol="0" anchor="t">
            <a:no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Google Shape;647;p37"/>
          <p:cNvSpPr>
            <a:spLocks/>
          </p:cNvSpPr>
          <p:nvPr/>
        </p:nvSpPr>
        <p:spPr bwMode="auto">
          <a:xfrm>
            <a:off x="504826" y="0"/>
            <a:ext cx="8099425" cy="4935538"/>
          </a:xfrm>
          <a:custGeom>
            <a:avLst/>
            <a:gdLst>
              <a:gd name="T0" fmla="*/ 2147483647 w 324000"/>
              <a:gd name="T1" fmla="*/ 1367676154 h 153271"/>
              <a:gd name="T2" fmla="*/ 2147483647 w 324000"/>
              <a:gd name="T3" fmla="*/ 2147483647 h 153271"/>
              <a:gd name="T4" fmla="*/ 2147483647 w 324000"/>
              <a:gd name="T5" fmla="*/ 2147483647 h 153271"/>
              <a:gd name="T6" fmla="*/ 2147483647 w 324000"/>
              <a:gd name="T7" fmla="*/ 2147483647 h 153271"/>
              <a:gd name="T8" fmla="*/ 2147483647 w 324000"/>
              <a:gd name="T9" fmla="*/ 2147483647 h 153271"/>
              <a:gd name="T10" fmla="*/ 2147483647 w 324000"/>
              <a:gd name="T11" fmla="*/ 2147483647 h 153271"/>
              <a:gd name="T12" fmla="*/ 2147483647 w 324000"/>
              <a:gd name="T13" fmla="*/ 2147483647 h 153271"/>
              <a:gd name="T14" fmla="*/ 2147483647 w 324000"/>
              <a:gd name="T15" fmla="*/ 2147483647 h 153271"/>
              <a:gd name="T16" fmla="*/ 2147483647 w 324000"/>
              <a:gd name="T17" fmla="*/ 2147483647 h 153271"/>
              <a:gd name="T18" fmla="*/ 2147483647 w 324000"/>
              <a:gd name="T19" fmla="*/ 2147483647 h 153271"/>
              <a:gd name="T20" fmla="*/ 2147483647 w 324000"/>
              <a:gd name="T21" fmla="*/ 1120386221 h 153271"/>
              <a:gd name="T22" fmla="*/ 2147483647 w 324000"/>
              <a:gd name="T23" fmla="*/ 1367676154 h 15327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24000" h="153271" extrusionOk="0">
                <a:moveTo>
                  <a:pt x="227315" y="1272"/>
                </a:moveTo>
                <a:cubicBezTo>
                  <a:pt x="259436" y="1797"/>
                  <a:pt x="271420" y="1744"/>
                  <a:pt x="285758" y="4193"/>
                </a:cubicBezTo>
                <a:cubicBezTo>
                  <a:pt x="300096" y="6642"/>
                  <a:pt x="307049" y="8119"/>
                  <a:pt x="313341" y="15966"/>
                </a:cubicBezTo>
                <a:cubicBezTo>
                  <a:pt x="319634" y="23814"/>
                  <a:pt x="322335" y="35903"/>
                  <a:pt x="323513" y="51278"/>
                </a:cubicBezTo>
                <a:cubicBezTo>
                  <a:pt x="324691" y="66653"/>
                  <a:pt x="323763" y="92665"/>
                  <a:pt x="320409" y="108218"/>
                </a:cubicBezTo>
                <a:cubicBezTo>
                  <a:pt x="317055" y="123771"/>
                  <a:pt x="316579" y="137602"/>
                  <a:pt x="303391" y="144598"/>
                </a:cubicBezTo>
                <a:cubicBezTo>
                  <a:pt x="290203" y="151594"/>
                  <a:pt x="283031" y="149069"/>
                  <a:pt x="241279" y="150194"/>
                </a:cubicBezTo>
                <a:cubicBezTo>
                  <a:pt x="199527" y="151319"/>
                  <a:pt x="92037" y="155777"/>
                  <a:pt x="52879" y="151350"/>
                </a:cubicBezTo>
                <a:cubicBezTo>
                  <a:pt x="13721" y="146923"/>
                  <a:pt x="13496" y="146434"/>
                  <a:pt x="6330" y="123633"/>
                </a:cubicBezTo>
                <a:cubicBezTo>
                  <a:pt x="-836" y="100832"/>
                  <a:pt x="-4567" y="34977"/>
                  <a:pt x="9883" y="14545"/>
                </a:cubicBezTo>
                <a:cubicBezTo>
                  <a:pt x="24333" y="-5887"/>
                  <a:pt x="56793" y="3254"/>
                  <a:pt x="93032" y="1042"/>
                </a:cubicBezTo>
                <a:cubicBezTo>
                  <a:pt x="129271" y="-1170"/>
                  <a:pt x="195194" y="747"/>
                  <a:pt x="227315" y="127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9" tIns="45720" rIns="91439" bIns="45720"/>
          <a:lstStyle/>
          <a:p>
            <a:endParaRPr lang="en-US"/>
          </a:p>
        </p:txBody>
      </p:sp>
      <p:sp>
        <p:nvSpPr>
          <p:cNvPr id="648" name="Google Shape;648;p37"/>
          <p:cNvSpPr txBox="1">
            <a:spLocks noGrp="1"/>
          </p:cNvSpPr>
          <p:nvPr>
            <p:ph type="title"/>
          </p:nvPr>
        </p:nvSpPr>
        <p:spPr>
          <a:xfrm>
            <a:off x="796925" y="1"/>
            <a:ext cx="7702550" cy="392113"/>
          </a:xfrm>
        </p:spPr>
        <p:txBody>
          <a:bodyPr rtlCol="0"/>
          <a:lstStyle/>
          <a:p>
            <a:pPr algn="ctr" eaLnBrk="1" fontAlgn="auto" hangingPunct="1">
              <a:defRPr/>
            </a:pPr>
            <a:r>
              <a:rPr lang="e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9" name="Google Shape;649;p37"/>
          <p:cNvSpPr>
            <a:spLocks noGrp="1"/>
          </p:cNvSpPr>
          <p:nvPr>
            <p:ph type="body" idx="1"/>
          </p:nvPr>
        </p:nvSpPr>
        <p:spPr>
          <a:xfrm>
            <a:off x="166689" y="481014"/>
            <a:ext cx="9024937" cy="5984875"/>
          </a:xfrm>
        </p:spPr>
        <p:txBody>
          <a:bodyPr/>
          <a:lstStyle/>
          <a:p>
            <a:r>
              <a:rPr lang="vi-VN" sz="3200" dirty="0"/>
              <a:t>– Nêu được khái niệm hợp chất hữu cơ, hoá học hữu cơ.</a:t>
            </a:r>
          </a:p>
          <a:p>
            <a:r>
              <a:rPr lang="vi-VN" sz="3200" dirty="0"/>
              <a:t>– Nêu được khái niệm công thức phân tử, công thức cấu tạo và ý nghĩa của nó; đặc điểm </a:t>
            </a:r>
            <a:r>
              <a:rPr lang="vi-VN" sz="3200" dirty="0" smtClean="0"/>
              <a:t>cấu</a:t>
            </a:r>
            <a:r>
              <a:rPr lang="en-US" sz="3200" dirty="0" smtClean="0"/>
              <a:t> </a:t>
            </a:r>
            <a:r>
              <a:rPr lang="vi-VN" sz="3200" dirty="0" smtClean="0"/>
              <a:t>tạo </a:t>
            </a:r>
            <a:r>
              <a:rPr lang="vi-VN" sz="3200" dirty="0"/>
              <a:t>hợp chất hữu cơ.</a:t>
            </a:r>
          </a:p>
          <a:p>
            <a:r>
              <a:rPr lang="vi-VN" sz="3200" dirty="0"/>
              <a:t>– Phân biệt được chất vô cơ hay hữu cơ theo công thức phân tử.</a:t>
            </a:r>
          </a:p>
          <a:p>
            <a:r>
              <a:rPr lang="vi-VN" sz="3200" dirty="0"/>
              <a:t>– Trình bày được sự phân loại sơ bộ hợp chất hữu cơ gồm hydrocarbon (hiđrocacbon) và </a:t>
            </a:r>
            <a:r>
              <a:rPr lang="vi-VN" sz="3200" dirty="0" smtClean="0"/>
              <a:t>dẫn</a:t>
            </a:r>
            <a:r>
              <a:rPr lang="en-US" sz="3200" dirty="0" smtClean="0"/>
              <a:t> </a:t>
            </a:r>
            <a:r>
              <a:rPr lang="en-US" sz="3200" dirty="0" err="1" smtClean="0"/>
              <a:t>xuất</a:t>
            </a:r>
            <a:r>
              <a:rPr lang="en-US" sz="3200" dirty="0" smtClean="0"/>
              <a:t> </a:t>
            </a:r>
            <a:r>
              <a:rPr lang="en-US" sz="3200" dirty="0" err="1"/>
              <a:t>của</a:t>
            </a:r>
            <a:r>
              <a:rPr lang="en-US" sz="3200" dirty="0"/>
              <a:t> hydrocarbon.</a:t>
            </a:r>
            <a:endParaRPr lang="en-US" altLang="en-US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Google Shape;650;p37"/>
          <p:cNvSpPr>
            <a:spLocks noChangeArrowheads="1"/>
          </p:cNvSpPr>
          <p:nvPr/>
        </p:nvSpPr>
        <p:spPr bwMode="auto">
          <a:xfrm>
            <a:off x="7015164" y="6465889"/>
            <a:ext cx="92075" cy="122237"/>
          </a:xfrm>
          <a:prstGeom prst="ellipse">
            <a:avLst/>
          </a:prstGeom>
          <a:solidFill>
            <a:srgbClr val="D68C60">
              <a:alpha val="20784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4" tIns="91424" rIns="91424" bIns="91424" anchor="ctr"/>
          <a:lstStyle>
            <a:lvl1pPr eaLnBrk="0" hangingPunct="0"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2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/>
          <p:nvPr/>
        </p:nvSpPr>
        <p:spPr>
          <a:xfrm>
            <a:off x="75712" y="1143000"/>
            <a:ext cx="6325577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u="sng" dirty="0">
                <a:latin typeface="Times New Roman" panose="02020603050405020304" pitchFamily="18" charset="0"/>
              </a:rPr>
              <a:t>CTPT</a:t>
            </a:r>
            <a:r>
              <a:rPr lang="en-US" altLang="en-US" sz="1845" dirty="0">
                <a:latin typeface="Tahoma" panose="020B0604030504040204" pitchFamily="34" charset="0"/>
              </a:rPr>
              <a:t>       </a:t>
            </a:r>
            <a:r>
              <a:rPr lang="en-US" altLang="en-US" sz="1845" b="1" u="sng" dirty="0">
                <a:latin typeface="Times New Roman" panose="02020603050405020304" pitchFamily="18" charset="0"/>
              </a:rPr>
              <a:t>Công thức biểu diễn đầy đủ liên kết</a:t>
            </a:r>
          </a:p>
        </p:txBody>
      </p:sp>
      <p:sp>
        <p:nvSpPr>
          <p:cNvPr id="117763" name="Text Box 3"/>
          <p:cNvSpPr txBox="1"/>
          <p:nvPr/>
        </p:nvSpPr>
        <p:spPr>
          <a:xfrm>
            <a:off x="-228355" y="4777154"/>
            <a:ext cx="1676644" cy="4235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540" b="1" dirty="0">
                <a:latin typeface="Times New Roman" panose="02020603050405020304" pitchFamily="18" charset="0"/>
              </a:rPr>
              <a:t>       </a:t>
            </a:r>
            <a:r>
              <a:rPr lang="en-US" altLang="en-US" sz="1845" b="1" dirty="0">
                <a:latin typeface="Times New Roman" panose="02020603050405020304" pitchFamily="18" charset="0"/>
              </a:rPr>
              <a:t>  </a:t>
            </a:r>
            <a:r>
              <a:rPr lang="en-US" altLang="en-US" sz="2155" b="1" dirty="0">
                <a:latin typeface="Times New Roman" panose="02020603050405020304" pitchFamily="18" charset="0"/>
              </a:rPr>
              <a:t>C</a:t>
            </a:r>
            <a:r>
              <a:rPr lang="en-US" altLang="en-US" sz="2155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en-US" sz="2155" b="1" dirty="0">
                <a:latin typeface="Times New Roman" panose="02020603050405020304" pitchFamily="18" charset="0"/>
              </a:rPr>
              <a:t>H</a:t>
            </a:r>
            <a:r>
              <a:rPr lang="en-US" altLang="en-US" sz="2155" b="1" baseline="-25000" dirty="0">
                <a:latin typeface="Times New Roman" panose="02020603050405020304" pitchFamily="18" charset="0"/>
              </a:rPr>
              <a:t>8</a:t>
            </a:r>
            <a:endParaRPr lang="en-US" altLang="en-US" sz="2155" b="1" dirty="0">
              <a:latin typeface="Times New Roman" panose="02020603050405020304" pitchFamily="18" charset="0"/>
            </a:endParaRPr>
          </a:p>
        </p:txBody>
      </p:sp>
      <p:sp>
        <p:nvSpPr>
          <p:cNvPr id="117774" name="Line 14"/>
          <p:cNvSpPr/>
          <p:nvPr/>
        </p:nvSpPr>
        <p:spPr>
          <a:xfrm flipV="1">
            <a:off x="1448288" y="2608385"/>
            <a:ext cx="7467356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75" name="Line 15"/>
          <p:cNvSpPr/>
          <p:nvPr/>
        </p:nvSpPr>
        <p:spPr>
          <a:xfrm>
            <a:off x="456712" y="4366846"/>
            <a:ext cx="8534645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76" name="Line 16"/>
          <p:cNvSpPr/>
          <p:nvPr/>
        </p:nvSpPr>
        <p:spPr>
          <a:xfrm>
            <a:off x="1449510" y="1494692"/>
            <a:ext cx="35413" cy="45720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7777" name="Text Box 17"/>
          <p:cNvSpPr txBox="1"/>
          <p:nvPr/>
        </p:nvSpPr>
        <p:spPr>
          <a:xfrm>
            <a:off x="0" y="2315308"/>
            <a:ext cx="1448288" cy="4235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2155" b="1" dirty="0">
                <a:latin typeface="Times New Roman" panose="02020603050405020304" pitchFamily="18" charset="0"/>
              </a:rPr>
              <a:t>C</a:t>
            </a:r>
            <a:r>
              <a:rPr lang="en-US" altLang="en-US" sz="2155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en-US" sz="2155" b="1" dirty="0">
                <a:latin typeface="Times New Roman" panose="02020603050405020304" pitchFamily="18" charset="0"/>
              </a:rPr>
              <a:t>H</a:t>
            </a:r>
            <a:r>
              <a:rPr lang="en-US" altLang="en-US" sz="2155" b="1" baseline="-25000" dirty="0"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2" name="Group 77"/>
          <p:cNvGrpSpPr/>
          <p:nvPr/>
        </p:nvGrpSpPr>
        <p:grpSpPr>
          <a:xfrm>
            <a:off x="1905000" y="1436077"/>
            <a:ext cx="3276356" cy="1147885"/>
            <a:chOff x="1200" y="528"/>
            <a:chExt cx="2064" cy="940"/>
          </a:xfrm>
        </p:grpSpPr>
        <p:sp>
          <p:nvSpPr>
            <p:cNvPr id="12338" name="Text Box 34"/>
            <p:cNvSpPr txBox="1"/>
            <p:nvPr/>
          </p:nvSpPr>
          <p:spPr>
            <a:xfrm>
              <a:off x="2253" y="864"/>
              <a:ext cx="1011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C   –   C  –  H</a:t>
              </a:r>
              <a:r>
                <a:rPr lang="en-US" altLang="en-US" sz="1540" dirty="0">
                  <a:latin typeface="Times New Roman" panose="02020603050405020304" pitchFamily="18" charset="0"/>
                </a:rPr>
                <a:t>  </a:t>
              </a:r>
            </a:p>
          </p:txBody>
        </p:sp>
        <p:grpSp>
          <p:nvGrpSpPr>
            <p:cNvPr id="12339" name="Group 86"/>
            <p:cNvGrpSpPr/>
            <p:nvPr/>
          </p:nvGrpSpPr>
          <p:grpSpPr>
            <a:xfrm>
              <a:off x="1200" y="528"/>
              <a:ext cx="1824" cy="940"/>
              <a:chOff x="2352" y="336"/>
              <a:chExt cx="1824" cy="940"/>
            </a:xfrm>
          </p:grpSpPr>
          <p:sp>
            <p:nvSpPr>
              <p:cNvPr id="12340" name="Text Box 5"/>
              <p:cNvSpPr txBox="1"/>
              <p:nvPr/>
            </p:nvSpPr>
            <p:spPr>
              <a:xfrm>
                <a:off x="2352" y="672"/>
                <a:ext cx="1824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   H  –  C     –  C  –    </a:t>
                </a:r>
              </a:p>
            </p:txBody>
          </p:sp>
          <p:sp>
            <p:nvSpPr>
              <p:cNvPr id="12341" name="Text Box 6"/>
              <p:cNvSpPr txBox="1"/>
              <p:nvPr/>
            </p:nvSpPr>
            <p:spPr>
              <a:xfrm>
                <a:off x="2730" y="1008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42" name="Text Box 7"/>
              <p:cNvSpPr txBox="1"/>
              <p:nvPr/>
            </p:nvSpPr>
            <p:spPr>
              <a:xfrm>
                <a:off x="2721" y="336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43" name="Text Box 8"/>
              <p:cNvSpPr txBox="1"/>
              <p:nvPr/>
            </p:nvSpPr>
            <p:spPr>
              <a:xfrm>
                <a:off x="3072" y="1008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44" name="Text Box 9"/>
              <p:cNvSpPr txBox="1"/>
              <p:nvPr/>
            </p:nvSpPr>
            <p:spPr>
              <a:xfrm>
                <a:off x="3063" y="336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45" name="Line 10"/>
              <p:cNvSpPr/>
              <p:nvPr/>
            </p:nvSpPr>
            <p:spPr>
              <a:xfrm>
                <a:off x="3168" y="912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6" name="Line 11"/>
              <p:cNvSpPr/>
              <p:nvPr/>
            </p:nvSpPr>
            <p:spPr>
              <a:xfrm>
                <a:off x="2827" y="912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7" name="Line 12"/>
              <p:cNvSpPr/>
              <p:nvPr/>
            </p:nvSpPr>
            <p:spPr>
              <a:xfrm>
                <a:off x="2811" y="576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8" name="Line 13"/>
              <p:cNvSpPr/>
              <p:nvPr/>
            </p:nvSpPr>
            <p:spPr>
              <a:xfrm>
                <a:off x="3168" y="576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49" name="Text Box 35"/>
              <p:cNvSpPr txBox="1"/>
              <p:nvPr/>
            </p:nvSpPr>
            <p:spPr>
              <a:xfrm>
                <a:off x="3408" y="1008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50" name="Text Box 36"/>
              <p:cNvSpPr txBox="1"/>
              <p:nvPr/>
            </p:nvSpPr>
            <p:spPr>
              <a:xfrm>
                <a:off x="3408" y="336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51" name="Text Box 37"/>
              <p:cNvSpPr txBox="1"/>
              <p:nvPr/>
            </p:nvSpPr>
            <p:spPr>
              <a:xfrm>
                <a:off x="3744" y="1008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52" name="Text Box 38"/>
              <p:cNvSpPr txBox="1"/>
              <p:nvPr/>
            </p:nvSpPr>
            <p:spPr>
              <a:xfrm>
                <a:off x="3731" y="336"/>
                <a:ext cx="285" cy="2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FontTx/>
                  <a:buNone/>
                </a:pPr>
                <a:r>
                  <a:rPr lang="en-US" altLang="en-US" sz="1540" b="1" dirty="0">
                    <a:latin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2353" name="Line 39"/>
              <p:cNvSpPr/>
              <p:nvPr/>
            </p:nvSpPr>
            <p:spPr>
              <a:xfrm>
                <a:off x="3840" y="912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4" name="Line 40"/>
              <p:cNvSpPr/>
              <p:nvPr/>
            </p:nvSpPr>
            <p:spPr>
              <a:xfrm>
                <a:off x="3501" y="912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5" name="Line 41"/>
              <p:cNvSpPr/>
              <p:nvPr/>
            </p:nvSpPr>
            <p:spPr>
              <a:xfrm>
                <a:off x="3504" y="576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56" name="Line 42"/>
              <p:cNvSpPr/>
              <p:nvPr/>
            </p:nvSpPr>
            <p:spPr>
              <a:xfrm>
                <a:off x="3831" y="576"/>
                <a:ext cx="0" cy="12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17804" name="Text Box 44"/>
          <p:cNvSpPr txBox="1"/>
          <p:nvPr/>
        </p:nvSpPr>
        <p:spPr>
          <a:xfrm>
            <a:off x="5216525" y="1729105"/>
            <a:ext cx="3460750" cy="375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Mạch </a:t>
            </a:r>
            <a:r>
              <a:rPr lang="vi-VN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ở, 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</a:t>
            </a:r>
            <a:r>
              <a:rPr lang="vi-VN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ông phân nhánh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4" name="Group 67"/>
          <p:cNvGrpSpPr/>
          <p:nvPr/>
        </p:nvGrpSpPr>
        <p:grpSpPr>
          <a:xfrm>
            <a:off x="1980712" y="2608385"/>
            <a:ext cx="2896577" cy="1746250"/>
            <a:chOff x="2304" y="1670"/>
            <a:chExt cx="1824" cy="1430"/>
          </a:xfrm>
        </p:grpSpPr>
        <p:sp>
          <p:nvSpPr>
            <p:cNvPr id="12318" name="Text Box 47"/>
            <p:cNvSpPr txBox="1"/>
            <p:nvPr/>
          </p:nvSpPr>
          <p:spPr>
            <a:xfrm>
              <a:off x="2304" y="2064"/>
              <a:ext cx="1824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   H  –  C    –  C  –    </a:t>
              </a:r>
            </a:p>
          </p:txBody>
        </p:sp>
        <p:sp>
          <p:nvSpPr>
            <p:cNvPr id="12319" name="Text Box 48"/>
            <p:cNvSpPr txBox="1"/>
            <p:nvPr/>
          </p:nvSpPr>
          <p:spPr>
            <a:xfrm>
              <a:off x="2660" y="240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12320" name="Text Box 49"/>
            <p:cNvSpPr txBox="1"/>
            <p:nvPr/>
          </p:nvSpPr>
          <p:spPr>
            <a:xfrm>
              <a:off x="2687" y="167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21" name="Text Box 50"/>
            <p:cNvSpPr txBox="1"/>
            <p:nvPr/>
          </p:nvSpPr>
          <p:spPr>
            <a:xfrm>
              <a:off x="2640" y="264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22" name="Text Box 51"/>
            <p:cNvSpPr txBox="1"/>
            <p:nvPr/>
          </p:nvSpPr>
          <p:spPr>
            <a:xfrm>
              <a:off x="3021" y="167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23" name="Line 52"/>
            <p:cNvSpPr/>
            <p:nvPr/>
          </p:nvSpPr>
          <p:spPr>
            <a:xfrm>
              <a:off x="3120" y="2304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4" name="Line 53"/>
            <p:cNvSpPr/>
            <p:nvPr/>
          </p:nvSpPr>
          <p:spPr>
            <a:xfrm>
              <a:off x="2770" y="2304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5" name="Line 54"/>
            <p:cNvSpPr/>
            <p:nvPr/>
          </p:nvSpPr>
          <p:spPr>
            <a:xfrm>
              <a:off x="2784" y="1920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6" name="Line 55"/>
            <p:cNvSpPr/>
            <p:nvPr/>
          </p:nvSpPr>
          <p:spPr>
            <a:xfrm>
              <a:off x="3120" y="1920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7" name="Text Box 56"/>
            <p:cNvSpPr txBox="1"/>
            <p:nvPr/>
          </p:nvSpPr>
          <p:spPr>
            <a:xfrm>
              <a:off x="3360" y="2054"/>
              <a:ext cx="624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C  –  H  </a:t>
              </a:r>
            </a:p>
          </p:txBody>
        </p:sp>
        <p:sp>
          <p:nvSpPr>
            <p:cNvPr id="12328" name="Text Box 57"/>
            <p:cNvSpPr txBox="1"/>
            <p:nvPr/>
          </p:nvSpPr>
          <p:spPr>
            <a:xfrm>
              <a:off x="3360" y="240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29" name="Text Box 58"/>
            <p:cNvSpPr txBox="1"/>
            <p:nvPr/>
          </p:nvSpPr>
          <p:spPr>
            <a:xfrm>
              <a:off x="3360" y="167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30" name="Text Box 59"/>
            <p:cNvSpPr txBox="1"/>
            <p:nvPr/>
          </p:nvSpPr>
          <p:spPr>
            <a:xfrm>
              <a:off x="3408" y="2640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31" name="Text Box 60"/>
            <p:cNvSpPr txBox="1"/>
            <p:nvPr/>
          </p:nvSpPr>
          <p:spPr>
            <a:xfrm>
              <a:off x="3024" y="2832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32" name="Line 61"/>
            <p:cNvSpPr/>
            <p:nvPr/>
          </p:nvSpPr>
          <p:spPr>
            <a:xfrm flipH="1">
              <a:off x="2928" y="2640"/>
              <a:ext cx="96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62"/>
            <p:cNvSpPr/>
            <p:nvPr/>
          </p:nvSpPr>
          <p:spPr>
            <a:xfrm>
              <a:off x="3456" y="2304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Line 63"/>
            <p:cNvSpPr/>
            <p:nvPr/>
          </p:nvSpPr>
          <p:spPr>
            <a:xfrm>
              <a:off x="3456" y="1920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5" name="Line 64"/>
            <p:cNvSpPr/>
            <p:nvPr/>
          </p:nvSpPr>
          <p:spPr>
            <a:xfrm>
              <a:off x="3129" y="2688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Rectangle 65"/>
            <p:cNvSpPr/>
            <p:nvPr/>
          </p:nvSpPr>
          <p:spPr>
            <a:xfrm>
              <a:off x="3024" y="2448"/>
              <a:ext cx="204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37" name="Line 66"/>
            <p:cNvSpPr/>
            <p:nvPr/>
          </p:nvSpPr>
          <p:spPr>
            <a:xfrm>
              <a:off x="3264" y="2640"/>
              <a:ext cx="96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7828" name="Text Box 68"/>
          <p:cNvSpPr txBox="1"/>
          <p:nvPr/>
        </p:nvSpPr>
        <p:spPr>
          <a:xfrm>
            <a:off x="5334000" y="3206750"/>
            <a:ext cx="3343275" cy="3759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Mạch </a:t>
            </a:r>
            <a:r>
              <a:rPr lang="vi-VN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ở, phân nhánh 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5" name="Group 88"/>
          <p:cNvGrpSpPr/>
          <p:nvPr/>
        </p:nvGrpSpPr>
        <p:grpSpPr>
          <a:xfrm>
            <a:off x="2286000" y="4471865"/>
            <a:ext cx="2133356" cy="1616808"/>
            <a:chOff x="2448" y="2736"/>
            <a:chExt cx="1344" cy="1324"/>
          </a:xfrm>
        </p:grpSpPr>
        <p:sp>
          <p:nvSpPr>
            <p:cNvPr id="12306" name="Text Box 69"/>
            <p:cNvSpPr txBox="1"/>
            <p:nvPr/>
          </p:nvSpPr>
          <p:spPr>
            <a:xfrm>
              <a:off x="2448" y="3072"/>
              <a:ext cx="1344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    H  –  C  –    C  –  H  </a:t>
              </a:r>
            </a:p>
          </p:txBody>
        </p:sp>
        <p:sp>
          <p:nvSpPr>
            <p:cNvPr id="12307" name="Text Box 71"/>
            <p:cNvSpPr txBox="1"/>
            <p:nvPr/>
          </p:nvSpPr>
          <p:spPr>
            <a:xfrm>
              <a:off x="2831" y="2736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08" name="Text Box 73"/>
            <p:cNvSpPr txBox="1"/>
            <p:nvPr/>
          </p:nvSpPr>
          <p:spPr>
            <a:xfrm>
              <a:off x="3124" y="2736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  H</a:t>
              </a:r>
            </a:p>
          </p:txBody>
        </p:sp>
        <p:sp>
          <p:nvSpPr>
            <p:cNvPr id="12309" name="Line 74"/>
            <p:cNvSpPr/>
            <p:nvPr/>
          </p:nvSpPr>
          <p:spPr>
            <a:xfrm>
              <a:off x="3264" y="3312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0" name="Line 75"/>
            <p:cNvSpPr/>
            <p:nvPr/>
          </p:nvSpPr>
          <p:spPr>
            <a:xfrm>
              <a:off x="2937" y="3312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1" name="Line 76"/>
            <p:cNvSpPr/>
            <p:nvPr/>
          </p:nvSpPr>
          <p:spPr>
            <a:xfrm>
              <a:off x="2928" y="2976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2" name="Line 77"/>
            <p:cNvSpPr/>
            <p:nvPr/>
          </p:nvSpPr>
          <p:spPr>
            <a:xfrm>
              <a:off x="3264" y="2976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3" name="Text Box 78"/>
            <p:cNvSpPr txBox="1"/>
            <p:nvPr/>
          </p:nvSpPr>
          <p:spPr>
            <a:xfrm>
              <a:off x="2835" y="3792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14" name="Text Box 80"/>
            <p:cNvSpPr txBox="1"/>
            <p:nvPr/>
          </p:nvSpPr>
          <p:spPr>
            <a:xfrm>
              <a:off x="3182" y="3782"/>
              <a:ext cx="285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2315" name="Line 84"/>
            <p:cNvSpPr/>
            <p:nvPr/>
          </p:nvSpPr>
          <p:spPr>
            <a:xfrm>
              <a:off x="2928" y="3648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6" name="Line 85"/>
            <p:cNvSpPr/>
            <p:nvPr/>
          </p:nvSpPr>
          <p:spPr>
            <a:xfrm>
              <a:off x="3264" y="3657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17" name="Text Box 87"/>
            <p:cNvSpPr txBox="1"/>
            <p:nvPr/>
          </p:nvSpPr>
          <p:spPr>
            <a:xfrm>
              <a:off x="2448" y="3417"/>
              <a:ext cx="1344" cy="2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540" b="1" dirty="0">
                  <a:latin typeface="Times New Roman" panose="02020603050405020304" pitchFamily="18" charset="0"/>
                </a:rPr>
                <a:t>    H  –  C    –  C  –  H  </a:t>
              </a:r>
            </a:p>
          </p:txBody>
        </p:sp>
      </p:grpSp>
      <p:sp>
        <p:nvSpPr>
          <p:cNvPr id="117849" name="Text Box 89"/>
          <p:cNvSpPr txBox="1"/>
          <p:nvPr/>
        </p:nvSpPr>
        <p:spPr>
          <a:xfrm>
            <a:off x="5099538" y="4882173"/>
            <a:ext cx="2057645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Mạch vò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  <p:bldP spid="117777" grpId="0"/>
      <p:bldP spid="117804" grpId="0"/>
      <p:bldP spid="117828" grpId="0"/>
      <p:bldP spid="1178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/>
        </p:nvSpPr>
        <p:spPr>
          <a:xfrm>
            <a:off x="381000" y="1963615"/>
            <a:ext cx="1980712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387" name="Text Box 3"/>
          <p:cNvSpPr txBox="1"/>
          <p:nvPr/>
        </p:nvSpPr>
        <p:spPr>
          <a:xfrm>
            <a:off x="75712" y="1117356"/>
            <a:ext cx="6553933" cy="4235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155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Công thức phân tử</a:t>
            </a:r>
            <a:r>
              <a:rPr lang="en-US" altLang="en-US" sz="2155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altLang="en-US" sz="2155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Công thức cấu tạo</a:t>
            </a:r>
          </a:p>
        </p:txBody>
      </p:sp>
      <p:grpSp>
        <p:nvGrpSpPr>
          <p:cNvPr id="16388" name="Group 4"/>
          <p:cNvGrpSpPr/>
          <p:nvPr/>
        </p:nvGrpSpPr>
        <p:grpSpPr>
          <a:xfrm>
            <a:off x="3581645" y="3839308"/>
            <a:ext cx="2590067" cy="1204058"/>
            <a:chOff x="2337" y="2565"/>
            <a:chExt cx="1632" cy="986"/>
          </a:xfrm>
        </p:grpSpPr>
        <p:sp>
          <p:nvSpPr>
            <p:cNvPr id="16430" name="Text Box 5"/>
            <p:cNvSpPr txBox="1"/>
            <p:nvPr/>
          </p:nvSpPr>
          <p:spPr>
            <a:xfrm>
              <a:off x="2337" y="2896"/>
              <a:ext cx="1632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 H – C  –  C – </a:t>
              </a:r>
              <a:r>
                <a:rPr lang="en-US" altLang="en-US" sz="1845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1845" b="1" dirty="0">
                  <a:latin typeface="Times New Roman" panose="02020603050405020304" pitchFamily="18" charset="0"/>
                </a:rPr>
                <a:t> – H  </a:t>
              </a:r>
            </a:p>
          </p:txBody>
        </p:sp>
        <p:sp>
          <p:nvSpPr>
            <p:cNvPr id="16431" name="Text Box 6"/>
            <p:cNvSpPr txBox="1"/>
            <p:nvPr/>
          </p:nvSpPr>
          <p:spPr>
            <a:xfrm>
              <a:off x="2670" y="3229"/>
              <a:ext cx="25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32" name="Text Box 7"/>
            <p:cNvSpPr txBox="1"/>
            <p:nvPr/>
          </p:nvSpPr>
          <p:spPr>
            <a:xfrm>
              <a:off x="2649" y="2565"/>
              <a:ext cx="255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16433" name="Text Box 8"/>
            <p:cNvSpPr txBox="1"/>
            <p:nvPr/>
          </p:nvSpPr>
          <p:spPr>
            <a:xfrm>
              <a:off x="3009" y="3243"/>
              <a:ext cx="25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34" name="Text Box 9"/>
            <p:cNvSpPr txBox="1"/>
            <p:nvPr/>
          </p:nvSpPr>
          <p:spPr>
            <a:xfrm>
              <a:off x="2976" y="2574"/>
              <a:ext cx="255" cy="5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16435" name="Line 10"/>
            <p:cNvSpPr/>
            <p:nvPr/>
          </p:nvSpPr>
          <p:spPr>
            <a:xfrm>
              <a:off x="3111" y="3168"/>
              <a:ext cx="0" cy="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6" name="Line 11"/>
            <p:cNvSpPr/>
            <p:nvPr/>
          </p:nvSpPr>
          <p:spPr>
            <a:xfrm>
              <a:off x="2776" y="3157"/>
              <a:ext cx="0" cy="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7" name="Line 12"/>
            <p:cNvSpPr/>
            <p:nvPr/>
          </p:nvSpPr>
          <p:spPr>
            <a:xfrm>
              <a:off x="2785" y="2820"/>
              <a:ext cx="0" cy="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38" name="Line 13"/>
            <p:cNvSpPr/>
            <p:nvPr/>
          </p:nvSpPr>
          <p:spPr>
            <a:xfrm>
              <a:off x="3102" y="2820"/>
              <a:ext cx="0" cy="9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6389" name="Group 53"/>
          <p:cNvGrpSpPr/>
          <p:nvPr/>
        </p:nvGrpSpPr>
        <p:grpSpPr>
          <a:xfrm>
            <a:off x="3810000" y="1436077"/>
            <a:ext cx="1752356" cy="1196731"/>
            <a:chOff x="2544" y="384"/>
            <a:chExt cx="1104" cy="980"/>
          </a:xfrm>
        </p:grpSpPr>
        <p:sp>
          <p:nvSpPr>
            <p:cNvPr id="16425" name="Text Box 15"/>
            <p:cNvSpPr txBox="1"/>
            <p:nvPr/>
          </p:nvSpPr>
          <p:spPr>
            <a:xfrm>
              <a:off x="2544" y="698"/>
              <a:ext cx="110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 H – C – H </a:t>
              </a:r>
            </a:p>
          </p:txBody>
        </p:sp>
        <p:sp>
          <p:nvSpPr>
            <p:cNvPr id="16426" name="Text Box 16"/>
            <p:cNvSpPr txBox="1"/>
            <p:nvPr/>
          </p:nvSpPr>
          <p:spPr>
            <a:xfrm>
              <a:off x="2899" y="384"/>
              <a:ext cx="232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27" name="Text Box 17"/>
            <p:cNvSpPr txBox="1"/>
            <p:nvPr/>
          </p:nvSpPr>
          <p:spPr>
            <a:xfrm>
              <a:off x="2896" y="1056"/>
              <a:ext cx="232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28" name="Line 18"/>
            <p:cNvSpPr/>
            <p:nvPr/>
          </p:nvSpPr>
          <p:spPr>
            <a:xfrm>
              <a:off x="3003" y="960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9" name="Line 19"/>
            <p:cNvSpPr/>
            <p:nvPr/>
          </p:nvSpPr>
          <p:spPr>
            <a:xfrm>
              <a:off x="2994" y="642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1510" name="Text Box 20"/>
          <p:cNvSpPr txBox="1"/>
          <p:nvPr/>
        </p:nvSpPr>
        <p:spPr>
          <a:xfrm>
            <a:off x="6374423" y="4471865"/>
            <a:ext cx="2693865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    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1845" b="1" dirty="0">
                <a:latin typeface="Times New Roman" panose="02020603050405020304" pitchFamily="18" charset="0"/>
              </a:rPr>
              <a:t> –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1845" b="1" dirty="0">
                <a:latin typeface="Times New Roman" panose="02020603050405020304" pitchFamily="18" charset="0"/>
              </a:rPr>
              <a:t> – 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845" b="1" dirty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6391" name="Text Box 21"/>
          <p:cNvSpPr txBox="1"/>
          <p:nvPr/>
        </p:nvSpPr>
        <p:spPr>
          <a:xfrm>
            <a:off x="75712" y="4601308"/>
            <a:ext cx="2134577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               C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1845" b="1" dirty="0">
                <a:latin typeface="Times New Roman" panose="02020603050405020304" pitchFamily="18" charset="0"/>
              </a:rPr>
              <a:t>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6</a:t>
            </a:r>
            <a:r>
              <a:rPr lang="en-US" altLang="en-US" sz="1845" b="1" dirty="0"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16392" name="Group 52"/>
          <p:cNvGrpSpPr/>
          <p:nvPr/>
        </p:nvGrpSpPr>
        <p:grpSpPr>
          <a:xfrm>
            <a:off x="3504712" y="4953000"/>
            <a:ext cx="2667000" cy="1167423"/>
            <a:chOff x="2400" y="3384"/>
            <a:chExt cx="1680" cy="956"/>
          </a:xfrm>
        </p:grpSpPr>
        <p:sp>
          <p:nvSpPr>
            <p:cNvPr id="16416" name="Text Box 23"/>
            <p:cNvSpPr txBox="1"/>
            <p:nvPr/>
          </p:nvSpPr>
          <p:spPr>
            <a:xfrm>
              <a:off x="2400" y="3696"/>
              <a:ext cx="168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 H – C  – </a:t>
              </a:r>
              <a:r>
                <a:rPr lang="en-US" altLang="en-US" sz="1845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r>
                <a:rPr lang="en-US" altLang="en-US" sz="1845" b="1" dirty="0">
                  <a:latin typeface="Times New Roman" panose="02020603050405020304" pitchFamily="18" charset="0"/>
                </a:rPr>
                <a:t> –   C – H </a:t>
              </a:r>
            </a:p>
          </p:txBody>
        </p:sp>
        <p:sp>
          <p:nvSpPr>
            <p:cNvPr id="16417" name="Text Box 24"/>
            <p:cNvSpPr txBox="1"/>
            <p:nvPr/>
          </p:nvSpPr>
          <p:spPr>
            <a:xfrm>
              <a:off x="2760" y="3399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18" name="Text Box 25"/>
            <p:cNvSpPr txBox="1"/>
            <p:nvPr/>
          </p:nvSpPr>
          <p:spPr>
            <a:xfrm>
              <a:off x="2754" y="4032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19" name="Line 26"/>
            <p:cNvSpPr/>
            <p:nvPr/>
          </p:nvSpPr>
          <p:spPr>
            <a:xfrm>
              <a:off x="2850" y="3954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0" name="Line 27"/>
            <p:cNvSpPr/>
            <p:nvPr/>
          </p:nvSpPr>
          <p:spPr>
            <a:xfrm>
              <a:off x="3504" y="3945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1" name="Line 28"/>
            <p:cNvSpPr/>
            <p:nvPr/>
          </p:nvSpPr>
          <p:spPr>
            <a:xfrm>
              <a:off x="2858" y="364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2" name="Line 29"/>
            <p:cNvSpPr/>
            <p:nvPr/>
          </p:nvSpPr>
          <p:spPr>
            <a:xfrm>
              <a:off x="3490" y="3639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23" name="Text Box 30"/>
            <p:cNvSpPr txBox="1"/>
            <p:nvPr/>
          </p:nvSpPr>
          <p:spPr>
            <a:xfrm>
              <a:off x="3334" y="3384"/>
              <a:ext cx="347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H</a:t>
              </a:r>
            </a:p>
          </p:txBody>
        </p:sp>
        <p:sp>
          <p:nvSpPr>
            <p:cNvPr id="16424" name="Text Box 31"/>
            <p:cNvSpPr txBox="1"/>
            <p:nvPr/>
          </p:nvSpPr>
          <p:spPr>
            <a:xfrm>
              <a:off x="3399" y="4020"/>
              <a:ext cx="240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21513" name="Text Box 32"/>
          <p:cNvSpPr txBox="1"/>
          <p:nvPr/>
        </p:nvSpPr>
        <p:spPr>
          <a:xfrm>
            <a:off x="6477000" y="5468327"/>
            <a:ext cx="2591288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  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1845" b="1" dirty="0">
                <a:latin typeface="Times New Roman" panose="02020603050405020304" pitchFamily="18" charset="0"/>
              </a:rPr>
              <a:t> – </a:t>
            </a:r>
            <a:r>
              <a:rPr lang="en-US" altLang="en-US" sz="1845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1845" b="1" dirty="0">
                <a:latin typeface="Times New Roman" panose="02020603050405020304" pitchFamily="18" charset="0"/>
              </a:rPr>
              <a:t> –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1845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14" name="Text Box 33"/>
          <p:cNvSpPr txBox="1"/>
          <p:nvPr/>
        </p:nvSpPr>
        <p:spPr>
          <a:xfrm>
            <a:off x="6477000" y="1787769"/>
            <a:ext cx="1980712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395" name="Rectangle 34"/>
          <p:cNvSpPr/>
          <p:nvPr/>
        </p:nvSpPr>
        <p:spPr>
          <a:xfrm>
            <a:off x="6888529" y="1143000"/>
            <a:ext cx="1155065" cy="42354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155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Viết gọn</a:t>
            </a:r>
          </a:p>
        </p:txBody>
      </p:sp>
      <p:grpSp>
        <p:nvGrpSpPr>
          <p:cNvPr id="16396" name="Group 35"/>
          <p:cNvGrpSpPr/>
          <p:nvPr/>
        </p:nvGrpSpPr>
        <p:grpSpPr>
          <a:xfrm>
            <a:off x="3504712" y="2549769"/>
            <a:ext cx="2438645" cy="1311519"/>
            <a:chOff x="2352" y="1536"/>
            <a:chExt cx="1536" cy="1074"/>
          </a:xfrm>
        </p:grpSpPr>
        <p:sp>
          <p:nvSpPr>
            <p:cNvPr id="16407" name="Text Box 36"/>
            <p:cNvSpPr txBox="1"/>
            <p:nvPr/>
          </p:nvSpPr>
          <p:spPr>
            <a:xfrm>
              <a:off x="2352" y="1920"/>
              <a:ext cx="153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  H –  C   –    C –   H  </a:t>
              </a:r>
            </a:p>
          </p:txBody>
        </p:sp>
        <p:sp>
          <p:nvSpPr>
            <p:cNvPr id="16408" name="Text Box 37"/>
            <p:cNvSpPr txBox="1"/>
            <p:nvPr/>
          </p:nvSpPr>
          <p:spPr>
            <a:xfrm>
              <a:off x="2768" y="2291"/>
              <a:ext cx="28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09" name="Text Box 38"/>
            <p:cNvSpPr txBox="1"/>
            <p:nvPr/>
          </p:nvSpPr>
          <p:spPr>
            <a:xfrm>
              <a:off x="2771" y="1536"/>
              <a:ext cx="28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10" name="Text Box 39"/>
            <p:cNvSpPr txBox="1"/>
            <p:nvPr/>
          </p:nvSpPr>
          <p:spPr>
            <a:xfrm>
              <a:off x="3192" y="2302"/>
              <a:ext cx="28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411" name="Text Box 40"/>
            <p:cNvSpPr txBox="1"/>
            <p:nvPr/>
          </p:nvSpPr>
          <p:spPr>
            <a:xfrm>
              <a:off x="3143" y="1536"/>
              <a:ext cx="285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FontTx/>
                <a:buNone/>
              </a:pPr>
              <a:r>
                <a:rPr lang="en-US" altLang="en-US" sz="1845" b="1" dirty="0">
                  <a:latin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16412" name="Line 41"/>
            <p:cNvSpPr/>
            <p:nvPr/>
          </p:nvSpPr>
          <p:spPr>
            <a:xfrm>
              <a:off x="3285" y="2199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3" name="Line 42"/>
            <p:cNvSpPr/>
            <p:nvPr/>
          </p:nvSpPr>
          <p:spPr>
            <a:xfrm>
              <a:off x="2868" y="2178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4" name="Line 43"/>
            <p:cNvSpPr/>
            <p:nvPr/>
          </p:nvSpPr>
          <p:spPr>
            <a:xfrm>
              <a:off x="2871" y="1816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15" name="Line 44"/>
            <p:cNvSpPr/>
            <p:nvPr/>
          </p:nvSpPr>
          <p:spPr>
            <a:xfrm>
              <a:off x="3285" y="1824"/>
              <a:ext cx="0" cy="12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397" name="Line 45"/>
          <p:cNvSpPr/>
          <p:nvPr/>
        </p:nvSpPr>
        <p:spPr>
          <a:xfrm>
            <a:off x="381000" y="2608385"/>
            <a:ext cx="8534645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8" name="Line 46"/>
          <p:cNvSpPr/>
          <p:nvPr/>
        </p:nvSpPr>
        <p:spPr>
          <a:xfrm>
            <a:off x="381000" y="3839308"/>
            <a:ext cx="8534645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399" name="Line 47"/>
          <p:cNvSpPr/>
          <p:nvPr/>
        </p:nvSpPr>
        <p:spPr>
          <a:xfrm>
            <a:off x="6324356" y="1494692"/>
            <a:ext cx="0" cy="4747846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00" name="Line 48"/>
          <p:cNvSpPr/>
          <p:nvPr/>
        </p:nvSpPr>
        <p:spPr>
          <a:xfrm>
            <a:off x="3048000" y="1494692"/>
            <a:ext cx="0" cy="4747846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01" name="Text Box 49"/>
          <p:cNvSpPr txBox="1"/>
          <p:nvPr/>
        </p:nvSpPr>
        <p:spPr>
          <a:xfrm>
            <a:off x="381000" y="3194538"/>
            <a:ext cx="1980712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C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1845" b="1" dirty="0">
                <a:latin typeface="Times New Roman" panose="02020603050405020304" pitchFamily="18" charset="0"/>
              </a:rPr>
              <a:t>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1522" name="Text Box 50"/>
          <p:cNvSpPr txBox="1"/>
          <p:nvPr/>
        </p:nvSpPr>
        <p:spPr>
          <a:xfrm>
            <a:off x="6552712" y="3253154"/>
            <a:ext cx="1981933" cy="375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1845" b="1" dirty="0">
                <a:latin typeface="Times New Roman" panose="02020603050405020304" pitchFamily="18" charset="0"/>
              </a:rPr>
              <a:t>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1845" b="1" baseline="30000" dirty="0">
                <a:latin typeface="Times New Roman" panose="02020603050405020304" pitchFamily="18" charset="0"/>
              </a:rPr>
              <a:t> </a:t>
            </a:r>
            <a:r>
              <a:rPr lang="en-US" altLang="en-US" sz="1845" b="1" dirty="0">
                <a:latin typeface="Times New Roman" panose="02020603050405020304" pitchFamily="18" charset="0"/>
              </a:rPr>
              <a:t>– CH</a:t>
            </a:r>
            <a:r>
              <a:rPr lang="en-US" altLang="en-US" sz="1845" b="1" baseline="-25000" dirty="0">
                <a:latin typeface="Times New Roman" panose="02020603050405020304" pitchFamily="18" charset="0"/>
              </a:rPr>
              <a:t>3</a:t>
            </a:r>
            <a:r>
              <a:rPr lang="en-US" altLang="en-US" sz="1845" b="1" dirty="0">
                <a:latin typeface="Times New Roman" panose="02020603050405020304" pitchFamily="18" charset="0"/>
              </a:rPr>
              <a:t> </a:t>
            </a:r>
            <a:endParaRPr lang="en-US" altLang="en-US" sz="1845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6403" name="Line 51"/>
          <p:cNvSpPr/>
          <p:nvPr/>
        </p:nvSpPr>
        <p:spPr>
          <a:xfrm>
            <a:off x="3048000" y="5011615"/>
            <a:ext cx="5943356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3" grpId="0"/>
      <p:bldP spid="21514" grpId="0"/>
      <p:bldP spid="215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/>
          </p:cNvSpPr>
          <p:nvPr>
            <p:ph type="body" sz="half" idx="1"/>
          </p:nvPr>
        </p:nvSpPr>
        <p:spPr>
          <a:xfrm>
            <a:off x="185738" y="1143000"/>
            <a:ext cx="8805862" cy="4648200"/>
          </a:xfrm>
          <a:ln w="28575">
            <a:solidFill>
              <a:schemeClr val="bg1">
                <a:alpha val="100000"/>
              </a:schemeClr>
            </a:solidFill>
            <a:miter/>
          </a:ln>
        </p:spPr>
        <p:txBody>
          <a:bodyPr vert="horz" wrap="square" lIns="91440" tIns="45720" rIns="91440" bIns="45720" anchor="t" anchorCtr="0"/>
          <a:lstStyle/>
          <a:p>
            <a:pPr marL="116205" indent="-116205" algn="just" defTabSz="914400" eaLnBrk="1" hangingPunct="1">
              <a:buClrTx/>
              <a:buSzTx/>
              <a:buFontTx/>
              <a:buNone/>
              <a:tabLst>
                <a:tab pos="116205" algn="l"/>
              </a:tabLst>
            </a:pPr>
            <a:r>
              <a:rPr lang="vi-VN" sz="2800" b="1" i="1" dirty="0">
                <a:latin typeface="Times New Roman" panose="02020603050405020304" pitchFamily="18" charset="0"/>
              </a:rPr>
              <a:t>III</a:t>
            </a:r>
            <a:r>
              <a:rPr sz="2800" b="1" i="1" dirty="0">
                <a:latin typeface="Times New Roman" panose="02020603050405020304" pitchFamily="18" charset="0"/>
              </a:rPr>
              <a:t>.</a:t>
            </a:r>
            <a:r>
              <a:rPr lang="vi-VN" sz="2800" b="1" i="1" dirty="0">
                <a:latin typeface="Times New Roman" panose="02020603050405020304" pitchFamily="18" charset="0"/>
              </a:rPr>
              <a:t>Phân loại hợp chất hữu cơ</a:t>
            </a:r>
            <a:endParaRPr sz="2800" b="1" u="sng" dirty="0">
              <a:latin typeface="Times New Roman" panose="02020603050405020304" pitchFamily="18" charset="0"/>
            </a:endParaRPr>
          </a:p>
          <a:p>
            <a:pPr marL="116205" indent="-116205" algn="just" defTabSz="914400" eaLnBrk="1" hangingPunct="1">
              <a:buClrTx/>
              <a:buSzTx/>
              <a:buFontTx/>
              <a:buNone/>
              <a:tabLst>
                <a:tab pos="116205" algn="l"/>
              </a:tabLst>
            </a:pPr>
            <a:r>
              <a:rPr sz="2400" b="1" dirty="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13315" name="Rectangle 6"/>
          <p:cNvSpPr/>
          <p:nvPr/>
        </p:nvSpPr>
        <p:spPr>
          <a:xfrm>
            <a:off x="2438400" y="1828800"/>
            <a:ext cx="3962400" cy="6096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0000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ỢP CHẤT HỮU CƠ</a:t>
            </a:r>
          </a:p>
        </p:txBody>
      </p:sp>
      <p:sp>
        <p:nvSpPr>
          <p:cNvPr id="88075" name="Rectangle 11"/>
          <p:cNvSpPr/>
          <p:nvPr/>
        </p:nvSpPr>
        <p:spPr>
          <a:xfrm>
            <a:off x="228600" y="2971800"/>
            <a:ext cx="3962400" cy="102997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rgbClr val="0000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8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Y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ĐROCA</a:t>
            </a:r>
            <a:r>
              <a:rPr lang="vi-VN"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R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BON</a:t>
            </a:r>
          </a:p>
          <a:p>
            <a:endParaRPr sz="2800" dirty="0">
              <a:latin typeface="Times New Roman" panose="02020603050405020304" pitchFamily="18" charset="0"/>
            </a:endParaRPr>
          </a:p>
          <a:p>
            <a:endParaRPr sz="2400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  <a:p>
            <a:endParaRPr sz="2400" b="1" dirty="0">
              <a:solidFill>
                <a:srgbClr val="0000B8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6" name="Rectangle 12"/>
          <p:cNvSpPr/>
          <p:nvPr/>
        </p:nvSpPr>
        <p:spPr>
          <a:xfrm>
            <a:off x="4419600" y="2971800"/>
            <a:ext cx="4591050" cy="1018540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0000B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/>
          <a:lstStyle/>
          <a:p>
            <a:pPr algn="l"/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            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DẪN XUẤT CỦA </a:t>
            </a:r>
          </a:p>
          <a:p>
            <a:pPr algn="l"/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          H</a:t>
            </a:r>
            <a:r>
              <a:rPr lang="vi-VN"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Y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ĐROCA</a:t>
            </a:r>
            <a:r>
              <a:rPr lang="vi-VN"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R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BON</a:t>
            </a:r>
          </a:p>
          <a:p>
            <a:pPr algn="l"/>
            <a:endParaRPr sz="2400" dirty="0">
              <a:latin typeface="Times New Roman" panose="02020603050405020304" pitchFamily="18" charset="0"/>
            </a:endParaRPr>
          </a:p>
        </p:txBody>
      </p:sp>
      <p:pic>
        <p:nvPicPr>
          <p:cNvPr id="88078" name="Picture 14" descr="mhj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019800"/>
            <a:ext cx="533400" cy="554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84" name="Rectangle 20"/>
          <p:cNvSpPr/>
          <p:nvPr/>
        </p:nvSpPr>
        <p:spPr>
          <a:xfrm>
            <a:off x="1295400" y="5867400"/>
            <a:ext cx="7315200" cy="533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Thế nào là dẫn xuất của H</a:t>
            </a:r>
            <a:r>
              <a:rPr lang="vi-VN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y</a:t>
            </a:r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đroca</a:t>
            </a:r>
            <a:r>
              <a:rPr lang="vi-VN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bon? </a:t>
            </a:r>
          </a:p>
        </p:txBody>
      </p:sp>
      <p:sp>
        <p:nvSpPr>
          <p:cNvPr id="13322" name="Line 26"/>
          <p:cNvSpPr/>
          <p:nvPr/>
        </p:nvSpPr>
        <p:spPr>
          <a:xfrm flipH="1">
            <a:off x="2057400" y="2438400"/>
            <a:ext cx="2514600" cy="533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23" name="Line 27"/>
          <p:cNvSpPr/>
          <p:nvPr/>
        </p:nvSpPr>
        <p:spPr>
          <a:xfrm>
            <a:off x="4572000" y="2438400"/>
            <a:ext cx="2362200" cy="533400"/>
          </a:xfrm>
          <a:prstGeom prst="line">
            <a:avLst/>
          </a:prstGeom>
          <a:ln w="38100" cap="flat" cmpd="sng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" name="Rectangle 20"/>
          <p:cNvSpPr/>
          <p:nvPr/>
        </p:nvSpPr>
        <p:spPr>
          <a:xfrm>
            <a:off x="931545" y="5029200"/>
            <a:ext cx="7315200" cy="533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Thế nào l</a:t>
            </a:r>
            <a:r>
              <a:rPr lang="vi-VN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à </a:t>
            </a:r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H</a:t>
            </a:r>
            <a:r>
              <a:rPr lang="vi-VN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y</a:t>
            </a:r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đroca</a:t>
            </a:r>
            <a:r>
              <a:rPr lang="vi-VN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bon?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5187950" y="138366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4" grpId="0" bldLvl="0" animBg="1"/>
      <p:bldP spid="2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/>
          <p:nvPr/>
        </p:nvSpPr>
        <p:spPr>
          <a:xfrm>
            <a:off x="0" y="1544955"/>
            <a:ext cx="8905875" cy="20104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/>
            <a:r>
              <a:rPr lang="vi-VN" sz="4000" dirty="0">
                <a:sym typeface="+mn-ea"/>
              </a:rPr>
              <a:t>- Hydrocarbon: </a:t>
            </a:r>
            <a:r>
              <a:rPr sz="4000" dirty="0">
                <a:sym typeface="+mn-ea"/>
              </a:rPr>
              <a:t>Phân tử chỉ chứa 2 nguyên</a:t>
            </a:r>
            <a:r>
              <a:rPr lang="vi-VN" sz="4000" dirty="0">
                <a:sym typeface="+mn-ea"/>
              </a:rPr>
              <a:t> </a:t>
            </a:r>
            <a:r>
              <a:rPr sz="4000" dirty="0">
                <a:sym typeface="+mn-ea"/>
              </a:rPr>
              <a:t>tố: ca</a:t>
            </a:r>
            <a:r>
              <a:rPr lang="vi-VN" sz="4000" dirty="0">
                <a:sym typeface="+mn-ea"/>
              </a:rPr>
              <a:t>r</a:t>
            </a:r>
            <a:r>
              <a:rPr sz="4000" dirty="0">
                <a:sym typeface="+mn-ea"/>
              </a:rPr>
              <a:t>bon</a:t>
            </a:r>
            <a:r>
              <a:rPr lang="vi-VN" sz="4000" dirty="0">
                <a:sym typeface="+mn-ea"/>
              </a:rPr>
              <a:t> </a:t>
            </a:r>
            <a:r>
              <a:rPr sz="4000" dirty="0">
                <a:sym typeface="+mn-ea"/>
              </a:rPr>
              <a:t>và h</a:t>
            </a:r>
            <a:r>
              <a:rPr lang="vi-VN" sz="4000" dirty="0">
                <a:sym typeface="+mn-ea"/>
              </a:rPr>
              <a:t>yd</a:t>
            </a:r>
            <a:r>
              <a:rPr sz="4000" dirty="0">
                <a:sym typeface="+mn-ea"/>
              </a:rPr>
              <a:t>ro</a:t>
            </a:r>
            <a:r>
              <a:rPr lang="vi-VN" sz="4000" dirty="0">
                <a:sym typeface="+mn-ea"/>
              </a:rPr>
              <a:t>gen. </a:t>
            </a:r>
            <a:endParaRPr sz="4000" dirty="0">
              <a:latin typeface="Times New Roman" panose="02020603050405020304" pitchFamily="18" charset="0"/>
            </a:endParaRPr>
          </a:p>
          <a:p>
            <a:pPr algn="l"/>
            <a:r>
              <a:rPr sz="4000" dirty="0">
                <a:sym typeface="+mn-ea"/>
              </a:rPr>
              <a:t>Ví dụ: C</a:t>
            </a:r>
            <a:r>
              <a:rPr sz="4000" baseline="-25000" dirty="0">
                <a:sym typeface="+mn-ea"/>
              </a:rPr>
              <a:t>6</a:t>
            </a:r>
            <a:r>
              <a:rPr sz="4000" dirty="0">
                <a:sym typeface="+mn-ea"/>
              </a:rPr>
              <a:t>H</a:t>
            </a:r>
            <a:r>
              <a:rPr sz="4000" baseline="-25000" dirty="0">
                <a:sym typeface="+mn-ea"/>
              </a:rPr>
              <a:t>6</a:t>
            </a:r>
            <a:r>
              <a:rPr sz="4000" dirty="0">
                <a:sym typeface="+mn-ea"/>
              </a:rPr>
              <a:t>, C</a:t>
            </a:r>
            <a:r>
              <a:rPr sz="4000" baseline="-25000" dirty="0">
                <a:sym typeface="+mn-ea"/>
              </a:rPr>
              <a:t>2</a:t>
            </a:r>
            <a:r>
              <a:rPr sz="4000" dirty="0">
                <a:sym typeface="+mn-ea"/>
              </a:rPr>
              <a:t>H</a:t>
            </a:r>
            <a:r>
              <a:rPr sz="4000" baseline="-25000" dirty="0">
                <a:sym typeface="+mn-ea"/>
              </a:rPr>
              <a:t>4…</a:t>
            </a:r>
            <a:endParaRPr lang="en-US" sz="4000" baseline="-25000" dirty="0">
              <a:sym typeface="+mn-ea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228600" y="3733800"/>
            <a:ext cx="8785225" cy="25533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vi-VN" sz="4000" dirty="0">
                <a:sym typeface="+mn-ea"/>
              </a:rPr>
              <a:t>- Dẫn xuất của hydrocarbon: </a:t>
            </a:r>
            <a:r>
              <a:rPr sz="4000" dirty="0">
                <a:sym typeface="+mn-ea"/>
              </a:rPr>
              <a:t>Ngoài ca</a:t>
            </a:r>
            <a:r>
              <a:rPr lang="vi-VN" sz="4000" dirty="0">
                <a:sym typeface="+mn-ea"/>
              </a:rPr>
              <a:t>r</a:t>
            </a:r>
            <a:r>
              <a:rPr sz="4000" dirty="0">
                <a:sym typeface="+mn-ea"/>
              </a:rPr>
              <a:t>bon và</a:t>
            </a:r>
            <a:r>
              <a:rPr lang="vi-VN" sz="4000" dirty="0">
                <a:sym typeface="+mn-ea"/>
              </a:rPr>
              <a:t> </a:t>
            </a:r>
            <a:r>
              <a:rPr sz="4000" dirty="0">
                <a:sym typeface="+mn-ea"/>
              </a:rPr>
              <a:t>h</a:t>
            </a:r>
            <a:r>
              <a:rPr lang="vi-VN" sz="4000" dirty="0">
                <a:sym typeface="+mn-ea"/>
              </a:rPr>
              <a:t>yd</a:t>
            </a:r>
            <a:r>
              <a:rPr sz="4000" dirty="0">
                <a:sym typeface="+mn-ea"/>
              </a:rPr>
              <a:t>ro</a:t>
            </a:r>
            <a:r>
              <a:rPr lang="vi-VN" sz="4000" dirty="0">
                <a:sym typeface="+mn-ea"/>
              </a:rPr>
              <a:t>gen </a:t>
            </a:r>
            <a:r>
              <a:rPr sz="4000" dirty="0">
                <a:sym typeface="+mn-ea"/>
              </a:rPr>
              <a:t>trong phân tử còn có các nguyên tố khác: oxi, nitơ, clo…</a:t>
            </a:r>
            <a:endParaRPr sz="4000" dirty="0">
              <a:latin typeface="Times New Roman" panose="02020603050405020304" pitchFamily="18" charset="0"/>
            </a:endParaRPr>
          </a:p>
          <a:p>
            <a:pPr algn="l"/>
            <a:r>
              <a:rPr sz="4000" dirty="0">
                <a:sym typeface="+mn-ea"/>
              </a:rPr>
              <a:t>Ví dụ: C</a:t>
            </a:r>
            <a:r>
              <a:rPr sz="4000" baseline="-25000" dirty="0">
                <a:sym typeface="+mn-ea"/>
              </a:rPr>
              <a:t>2</a:t>
            </a:r>
            <a:r>
              <a:rPr sz="4000" dirty="0">
                <a:sym typeface="+mn-ea"/>
              </a:rPr>
              <a:t>H</a:t>
            </a:r>
            <a:r>
              <a:rPr sz="4000" baseline="-25000" dirty="0">
                <a:sym typeface="+mn-ea"/>
              </a:rPr>
              <a:t>6</a:t>
            </a:r>
            <a:r>
              <a:rPr sz="4000" dirty="0">
                <a:sym typeface="+mn-ea"/>
              </a:rPr>
              <a:t>O, CH</a:t>
            </a:r>
            <a:r>
              <a:rPr sz="4000" baseline="-25000" dirty="0">
                <a:sym typeface="+mn-ea"/>
              </a:rPr>
              <a:t>3</a:t>
            </a:r>
            <a:r>
              <a:rPr sz="4000" dirty="0">
                <a:sym typeface="+mn-ea"/>
              </a:rPr>
              <a:t>Cl...</a:t>
            </a:r>
            <a:endParaRPr lang="en-US" sz="4000" dirty="0">
              <a:sym typeface="+mn-ea"/>
            </a:endParaRPr>
          </a:p>
        </p:txBody>
      </p:sp>
      <p:pic>
        <p:nvPicPr>
          <p:cNvPr id="5122" name="Picture 2" descr="Tổng hợp 5000 ảnh động tuyển chọn cực đẹp cho Powerpoint ...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086600" y="-268605"/>
            <a:ext cx="22383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609600" y="838200"/>
            <a:ext cx="661606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16205" indent="-116205" algn="just" defTabSz="914400" eaLnBrk="1" hangingPunct="1">
              <a:buClrTx/>
              <a:buSzTx/>
              <a:buFontTx/>
              <a:buNone/>
              <a:tabLst>
                <a:tab pos="116205" algn="l"/>
              </a:tabLst>
            </a:pPr>
            <a:r>
              <a:rPr lang="vi-VN" sz="4000" b="1" i="1" dirty="0">
                <a:sym typeface="+mn-ea"/>
              </a:rPr>
              <a:t>III.Phân loại hợp chất hữu c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905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sz="2800" b="1" i="1" u="sng" dirty="0">
                <a:solidFill>
                  <a:srgbClr val="0000B8"/>
                </a:solidFill>
                <a:latin typeface="Times New Roman" panose="02020603050405020304" pitchFamily="18" charset="0"/>
              </a:rPr>
              <a:t>Bài tập2</a:t>
            </a:r>
            <a:r>
              <a:rPr sz="2800" b="1" i="1" dirty="0">
                <a:solidFill>
                  <a:srgbClr val="0000B8"/>
                </a:solidFill>
                <a:latin typeface="Times New Roman" panose="02020603050405020304" pitchFamily="18" charset="0"/>
              </a:rPr>
              <a:t>:</a:t>
            </a:r>
            <a: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/>
            </a:r>
            <a:br>
              <a:rPr sz="2800" b="1" dirty="0">
                <a:solidFill>
                  <a:srgbClr val="0000B8"/>
                </a:solidFill>
                <a:latin typeface="Times New Roman" panose="02020603050405020304" pitchFamily="18" charset="0"/>
              </a:rPr>
            </a:br>
            <a:r>
              <a:rPr sz="2800" b="1" dirty="0">
                <a:latin typeface="Times New Roman" panose="02020603050405020304" pitchFamily="18" charset="0"/>
              </a:rPr>
              <a:t>Hãy sắp xếp các chất: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aCO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10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6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aNO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H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O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aHCO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sz="2800" b="1" dirty="0">
                <a:latin typeface="Times New Roman" panose="02020603050405020304" pitchFamily="18" charset="0"/>
              </a:rPr>
              <a:t>,  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  <a:r>
              <a:rPr sz="2800" b="1" baseline="-25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Na</a:t>
            </a:r>
            <a:r>
              <a:rPr sz="2800" b="1" dirty="0">
                <a:latin typeface="Times New Roman" panose="02020603050405020304" pitchFamily="18" charset="0"/>
              </a:rPr>
              <a:t> vào các cột thích hợp trong bảng sau:</a:t>
            </a:r>
          </a:p>
        </p:txBody>
      </p:sp>
      <p:graphicFrame>
        <p:nvGraphicFramePr>
          <p:cNvPr id="12291" name="Table Placeholder 12290"/>
          <p:cNvGraphicFramePr>
            <a:graphicFrameLocks noGrp="1"/>
          </p:cNvGraphicFramePr>
          <p:nvPr>
            <p:ph type="tbl" idx="1"/>
          </p:nvPr>
        </p:nvGraphicFramePr>
        <p:xfrm>
          <a:off x="457200" y="2362200"/>
          <a:ext cx="8229600" cy="3963670"/>
        </p:xfrm>
        <a:graphic>
          <a:graphicData uri="http://schemas.openxmlformats.org/drawingml/2006/table">
            <a:tbl>
              <a:tblPr/>
              <a:tblGrid>
                <a:gridCol w="5486400"/>
                <a:gridCol w="2743200"/>
              </a:tblGrid>
              <a:tr h="106680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3200" b="1" dirty="0">
                          <a:latin typeface="Times New Roman" panose="02020603050405020304" pitchFamily="18" charset="0"/>
                        </a:rPr>
                        <a:t>HỢP CHẤT HỮU CƠ</a:t>
                      </a: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3200" b="1" dirty="0">
                          <a:latin typeface="Times New Roman" panose="02020603050405020304" pitchFamily="18" charset="0"/>
                        </a:rPr>
                        <a:t>HỢP CHẤT VÔ CƠ</a:t>
                      </a: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7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ysDot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7"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</a:defRPr>
                      </a:lvl1pPr>
                      <a:lvl2pPr marL="457200" lvl="1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2pPr>
                      <a:lvl3pPr marL="914400" lvl="2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3pPr>
                      <a:lvl4pPr marL="1371600" lvl="3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4pPr>
                      <a:lvl5pPr marL="1828800" lvl="4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l" eaLnBrk="1" hangingPunct="1">
                        <a:spcBef>
                          <a:spcPct val="20000"/>
                        </a:spcBef>
                        <a:buNone/>
                      </a:pPr>
                      <a:endParaRPr lang="en-US" sz="3200" b="1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264" name="Text Box 32"/>
          <p:cNvSpPr txBox="1">
            <a:spLocks noChangeArrowheads="1"/>
          </p:cNvSpPr>
          <p:nvPr/>
        </p:nvSpPr>
        <p:spPr bwMode="auto">
          <a:xfrm>
            <a:off x="609600" y="3367088"/>
            <a:ext cx="137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95266" name="Text Box 34"/>
          <p:cNvSpPr txBox="1">
            <a:spLocks noChangeArrowheads="1"/>
          </p:cNvSpPr>
          <p:nvPr/>
        </p:nvSpPr>
        <p:spPr bwMode="auto">
          <a:xfrm>
            <a:off x="685800" y="3962400"/>
            <a:ext cx="137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4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10</a:t>
            </a:r>
          </a:p>
        </p:txBody>
      </p:sp>
      <p:sp>
        <p:nvSpPr>
          <p:cNvPr id="95273" name="Text Box 41"/>
          <p:cNvSpPr txBox="1">
            <a:spLocks noChangeArrowheads="1"/>
          </p:cNvSpPr>
          <p:nvPr/>
        </p:nvSpPr>
        <p:spPr bwMode="auto">
          <a:xfrm>
            <a:off x="762000" y="4572000"/>
            <a:ext cx="137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6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O</a:t>
            </a:r>
          </a:p>
        </p:txBody>
      </p:sp>
      <p:sp>
        <p:nvSpPr>
          <p:cNvPr id="95274" name="Text Box 42"/>
          <p:cNvSpPr txBox="1">
            <a:spLocks noChangeArrowheads="1"/>
          </p:cNvSpPr>
          <p:nvPr/>
        </p:nvSpPr>
        <p:spPr bwMode="auto">
          <a:xfrm>
            <a:off x="609600" y="5119688"/>
            <a:ext cx="1524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H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O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95275" name="Text Box 43"/>
          <p:cNvSpPr txBox="1">
            <a:spLocks noChangeArrowheads="1"/>
          </p:cNvSpPr>
          <p:nvPr/>
        </p:nvSpPr>
        <p:spPr bwMode="auto">
          <a:xfrm>
            <a:off x="457200" y="5715000"/>
            <a:ext cx="1905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H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a</a:t>
            </a:r>
          </a:p>
        </p:txBody>
      </p:sp>
      <p:sp>
        <p:nvSpPr>
          <p:cNvPr id="95277" name="Text Box 45"/>
          <p:cNvSpPr txBox="1">
            <a:spLocks noChangeArrowheads="1"/>
          </p:cNvSpPr>
          <p:nvPr/>
        </p:nvSpPr>
        <p:spPr bwMode="auto">
          <a:xfrm>
            <a:off x="6629400" y="4572000"/>
            <a:ext cx="137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l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aCO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95278" name="Text Box 46"/>
          <p:cNvSpPr txBox="1">
            <a:spLocks noChangeArrowheads="1"/>
          </p:cNvSpPr>
          <p:nvPr/>
        </p:nvSpPr>
        <p:spPr bwMode="auto">
          <a:xfrm>
            <a:off x="6553200" y="3367088"/>
            <a:ext cx="1752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aHCO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95279" name="Text Box 47"/>
          <p:cNvSpPr txBox="1">
            <a:spLocks noChangeArrowheads="1"/>
          </p:cNvSpPr>
          <p:nvPr/>
        </p:nvSpPr>
        <p:spPr bwMode="auto">
          <a:xfrm>
            <a:off x="6629400" y="3976688"/>
            <a:ext cx="13716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2800" b="1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aNO</a:t>
            </a:r>
            <a:r>
              <a:rPr kumimoji="0" lang="en-US" sz="2800" b="1" kern="1200" cap="none" spc="0" normalizeH="0" baseline="-2500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95293" name="Text Box 61"/>
          <p:cNvSpPr txBox="1"/>
          <p:nvPr/>
        </p:nvSpPr>
        <p:spPr>
          <a:xfrm>
            <a:off x="2667000" y="3781425"/>
            <a:ext cx="3124200" cy="460375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</a:rPr>
              <a:t> 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</a:t>
            </a:r>
            <a:r>
              <a:rPr lang="vi-VN"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Y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ĐROCA</a:t>
            </a:r>
            <a:r>
              <a:rPr lang="vi-VN"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R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BON</a:t>
            </a:r>
          </a:p>
        </p:txBody>
      </p:sp>
      <p:sp>
        <p:nvSpPr>
          <p:cNvPr id="95294" name="Text Box 62"/>
          <p:cNvSpPr txBox="1"/>
          <p:nvPr/>
        </p:nvSpPr>
        <p:spPr>
          <a:xfrm>
            <a:off x="2667000" y="4711700"/>
            <a:ext cx="3048000" cy="829945"/>
          </a:xfrm>
          <a:prstGeom prst="rect">
            <a:avLst/>
          </a:prstGeom>
          <a:noFill/>
          <a:ln w="2857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sz="2400" dirty="0">
                <a:latin typeface="Times New Roman" panose="02020603050405020304" pitchFamily="18" charset="0"/>
              </a:rPr>
              <a:t> 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DẪN XUẤT CỦA </a:t>
            </a:r>
          </a:p>
          <a:p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</a:t>
            </a:r>
            <a:r>
              <a:rPr lang="vi-VN"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Y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ĐROCA</a:t>
            </a:r>
            <a:r>
              <a:rPr lang="vi-VN"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R</a:t>
            </a:r>
            <a:r>
              <a:rPr sz="24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BON</a:t>
            </a:r>
          </a:p>
        </p:txBody>
      </p:sp>
      <p:sp>
        <p:nvSpPr>
          <p:cNvPr id="95296" name="AutoShape 64"/>
          <p:cNvSpPr/>
          <p:nvPr/>
        </p:nvSpPr>
        <p:spPr>
          <a:xfrm>
            <a:off x="2286000" y="4572000"/>
            <a:ext cx="76200" cy="1752600"/>
          </a:xfrm>
          <a:prstGeom prst="rightBrace">
            <a:avLst>
              <a:gd name="adj1" fmla="val 191666"/>
              <a:gd name="adj2" fmla="val 50000"/>
            </a:avLst>
          </a:prstGeom>
          <a:noFill/>
          <a:ln w="28575" cap="flat" cmpd="sng">
            <a:solidFill>
              <a:srgbClr val="0000B8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solidFill>
                <a:srgbClr val="0000B8"/>
              </a:solidFill>
              <a:latin typeface="Times New Roman" panose="02020603050405020304" pitchFamily="18" charset="0"/>
            </a:endParaRPr>
          </a:p>
        </p:txBody>
      </p:sp>
      <p:sp>
        <p:nvSpPr>
          <p:cNvPr id="95297" name="AutoShape 65"/>
          <p:cNvSpPr/>
          <p:nvPr/>
        </p:nvSpPr>
        <p:spPr>
          <a:xfrm>
            <a:off x="2305050" y="3429000"/>
            <a:ext cx="76200" cy="1066800"/>
          </a:xfrm>
          <a:prstGeom prst="rightBrace">
            <a:avLst>
              <a:gd name="adj1" fmla="val 116666"/>
              <a:gd name="adj2" fmla="val 50000"/>
            </a:avLst>
          </a:prstGeom>
          <a:noFill/>
          <a:ln w="28575" cap="flat" cmpd="sng">
            <a:solidFill>
              <a:srgbClr val="0000B8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dirty="0">
              <a:solidFill>
                <a:srgbClr val="0000B8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95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95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9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9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0"/>
                                        <p:tgtEl>
                                          <p:spTgt spid="9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64" grpId="0" bldLvl="0" animBg="1"/>
      <p:bldP spid="95266" grpId="0" bldLvl="0" animBg="1"/>
      <p:bldP spid="95273" grpId="0" bldLvl="0" animBg="1"/>
      <p:bldP spid="95274" grpId="0" bldLvl="0" animBg="1"/>
      <p:bldP spid="95275" grpId="0" bldLvl="0" animBg="1"/>
      <p:bldP spid="95277" grpId="0" bldLvl="0" animBg="1"/>
      <p:bldP spid="95278" grpId="0" bldLvl="0" animBg="1"/>
      <p:bldP spid="95279" grpId="0" bldLvl="0" animBg="1"/>
      <p:bldP spid="95293" grpId="0" bldLvl="0" animBg="1"/>
      <p:bldP spid="95294" grpId="0" bldLvl="0" animBg="1"/>
      <p:bldP spid="95296" grpId="0" bldLvl="0" animBg="1"/>
      <p:bldP spid="95297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11"/>
          <p:cNvSpPr/>
          <p:nvPr/>
        </p:nvSpPr>
        <p:spPr>
          <a:xfrm>
            <a:off x="71438" y="71438"/>
            <a:ext cx="2138362" cy="76517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lang="vi-VN" altLang="x-none" sz="2400" dirty="0">
              <a:solidFill>
                <a:srgbClr val="0000B8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WordArt 12"/>
          <p:cNvSpPr>
            <a:spLocks noTextEdit="1"/>
          </p:cNvSpPr>
          <p:nvPr/>
        </p:nvSpPr>
        <p:spPr>
          <a:xfrm>
            <a:off x="152400" y="168275"/>
            <a:ext cx="1817688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en-US" sz="3600">
                <a:ln w="19050" cap="flat" cmpd="sng">
                  <a:solidFill>
                    <a:srgbClr val="00FF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FF00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Ghi nhớ</a:t>
            </a:r>
          </a:p>
        </p:txBody>
      </p:sp>
      <p:pic>
        <p:nvPicPr>
          <p:cNvPr id="17412" name="Picture 9" descr="Cove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13" y="55563"/>
            <a:ext cx="8139112" cy="4483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3" name="Picture 8" descr="Cove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2463" y="2506663"/>
            <a:ext cx="4583112" cy="1822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7" descr="Cover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5788" y="1733550"/>
            <a:ext cx="4560887" cy="938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5" name="Picture 6" descr="Cover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2038" y="2274888"/>
            <a:ext cx="3500437" cy="2263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6" name="Picture 5" descr="Cover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4052888"/>
            <a:ext cx="7874000" cy="2716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7" name="Picture 4" descr="Cover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6200" y="3444875"/>
            <a:ext cx="2838450" cy="16557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838200" y="1276350"/>
            <a:ext cx="7810500" cy="12192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sz="28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Bài tập </a:t>
            </a:r>
            <a:r>
              <a:rPr lang="vi-VN" sz="28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sz="2800" b="1" i="1" dirty="0">
                <a:solidFill>
                  <a:srgbClr val="FF9933"/>
                </a:solidFill>
                <a:latin typeface="Times New Roman" panose="02020603050405020304" pitchFamily="18" charset="0"/>
              </a:rPr>
              <a:t>  </a:t>
            </a:r>
            <a:r>
              <a:rPr sz="28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ãy chọn câu đúng trong các câu sau:</a:t>
            </a:r>
          </a:p>
        </p:txBody>
      </p:sp>
      <p:sp>
        <p:nvSpPr>
          <p:cNvPr id="18435" name="Rectangle 6"/>
          <p:cNvSpPr>
            <a:spLocks noRot="1"/>
          </p:cNvSpPr>
          <p:nvPr/>
        </p:nvSpPr>
        <p:spPr>
          <a:xfrm>
            <a:off x="838200" y="3429000"/>
            <a:ext cx="7086600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174625" indent="-174625" algn="l" eaLnBrk="1" hangingPunct="1"/>
            <a:r>
              <a:rPr sz="2800" b="1" dirty="0">
                <a:latin typeface="Times New Roman" panose="02020603050405020304" pitchFamily="18" charset="0"/>
              </a:rPr>
              <a:t>B.</a:t>
            </a:r>
            <a:r>
              <a:rPr sz="2800" dirty="0">
                <a:latin typeface="Times New Roman" panose="02020603050405020304" pitchFamily="18" charset="0"/>
              </a:rPr>
              <a:t> Hóa học hữu cơ là ngành hóa học chuyên     nghiên cứu các hợp chất của cacbon.</a:t>
            </a:r>
          </a:p>
        </p:txBody>
      </p:sp>
      <p:sp>
        <p:nvSpPr>
          <p:cNvPr id="18436" name="Rectangle 7"/>
          <p:cNvSpPr>
            <a:spLocks noRot="1"/>
          </p:cNvSpPr>
          <p:nvPr/>
        </p:nvSpPr>
        <p:spPr>
          <a:xfrm>
            <a:off x="838200" y="4419600"/>
            <a:ext cx="6934200" cy="838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59055" indent="-59055" algn="l" eaLnBrk="1" hangingPunct="1"/>
            <a:r>
              <a:rPr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.</a:t>
            </a:r>
            <a:r>
              <a:rPr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 Hóa học hữu cơ là ngành hóa học chuyên nghiên cứu về các hợp chất hữu cơ.</a:t>
            </a:r>
          </a:p>
        </p:txBody>
      </p:sp>
      <p:sp>
        <p:nvSpPr>
          <p:cNvPr id="18437" name="Rectangle 8"/>
          <p:cNvSpPr>
            <a:spLocks noRot="1"/>
          </p:cNvSpPr>
          <p:nvPr/>
        </p:nvSpPr>
        <p:spPr>
          <a:xfrm>
            <a:off x="685800" y="2301875"/>
            <a:ext cx="7924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174625" indent="-174625" algn="l" eaLnBrk="1" hangingPunct="1"/>
            <a:r>
              <a:rPr sz="2800" b="1" dirty="0">
                <a:latin typeface="Times New Roman" panose="02020603050405020304" pitchFamily="18" charset="0"/>
              </a:rPr>
              <a:t>A.</a:t>
            </a:r>
            <a:r>
              <a:rPr sz="2800" dirty="0">
                <a:latin typeface="Times New Roman" panose="02020603050405020304" pitchFamily="18" charset="0"/>
              </a:rPr>
              <a:t>  Hóa học hữu cơ là ngành hóa học chuyên nghiên                      cứu  các hợp chất có trong tự nhiên.</a:t>
            </a:r>
          </a:p>
        </p:txBody>
      </p:sp>
      <p:sp>
        <p:nvSpPr>
          <p:cNvPr id="18438" name="Rectangle 19"/>
          <p:cNvSpPr>
            <a:spLocks noRot="1"/>
          </p:cNvSpPr>
          <p:nvPr/>
        </p:nvSpPr>
        <p:spPr>
          <a:xfrm>
            <a:off x="838200" y="5334000"/>
            <a:ext cx="6858000" cy="914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marL="59055" indent="-59055" algn="l" eaLnBrk="1" hangingPunct="1"/>
            <a:r>
              <a:rPr sz="2800" b="1" dirty="0">
                <a:latin typeface="Times New Roman" panose="02020603050405020304" pitchFamily="18" charset="0"/>
              </a:rPr>
              <a:t>D.</a:t>
            </a:r>
            <a:r>
              <a:rPr sz="2800" dirty="0">
                <a:latin typeface="Times New Roman" panose="02020603050405020304" pitchFamily="18" charset="0"/>
              </a:rPr>
              <a:t> Hóa học hữu cơ là ngành hóa học chuyên nghiên cứu các chất trong cơ thể sống.</a:t>
            </a:r>
          </a:p>
        </p:txBody>
      </p:sp>
      <p:sp>
        <p:nvSpPr>
          <p:cNvPr id="18439" name="WordArt 59"/>
          <p:cNvSpPr>
            <a:spLocks noTextEdit="1"/>
          </p:cNvSpPr>
          <p:nvPr/>
        </p:nvSpPr>
        <p:spPr>
          <a:xfrm>
            <a:off x="2590800" y="0"/>
            <a:ext cx="3581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 b="1" dirty="0" err="1" smtClean="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600" b="1" dirty="0" smtClean="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3600" b="1" dirty="0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FF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Circle: Hollow 4"/>
          <p:cNvSpPr/>
          <p:nvPr/>
        </p:nvSpPr>
        <p:spPr>
          <a:xfrm>
            <a:off x="837883" y="4343083"/>
            <a:ext cx="533400" cy="549275"/>
          </a:xfrm>
          <a:prstGeom prst="donut">
            <a:avLst>
              <a:gd name="adj" fmla="val 58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sz="32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Bài tập </a:t>
            </a:r>
            <a:r>
              <a:rPr lang="vi-VN" sz="32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sz="3200" b="1" i="1" dirty="0">
                <a:solidFill>
                  <a:srgbClr val="FF9933"/>
                </a:solidFill>
                <a:latin typeface="Times New Roman" panose="02020603050405020304" pitchFamily="18" charset="0"/>
              </a:rPr>
              <a:t>  </a:t>
            </a:r>
            <a:r>
              <a:rPr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ãy chọn câu đúng trong các câu sau:</a:t>
            </a:r>
          </a:p>
        </p:txBody>
      </p:sp>
      <p:sp>
        <p:nvSpPr>
          <p:cNvPr id="19459" name="Rectangle 15"/>
          <p:cNvSpPr>
            <a:spLocks noRot="1"/>
          </p:cNvSpPr>
          <p:nvPr/>
        </p:nvSpPr>
        <p:spPr>
          <a:xfrm>
            <a:off x="76200" y="922338"/>
            <a:ext cx="8534400" cy="41116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l" eaLnBrk="1" hangingPunct="1"/>
            <a:r>
              <a:rPr sz="2800" b="1" i="1" u="sng" dirty="0">
                <a:latin typeface="Times New Roman" panose="02020603050405020304" pitchFamily="18" charset="0"/>
              </a:rPr>
              <a:t>Câu 1</a:t>
            </a:r>
            <a:r>
              <a:rPr sz="2800" b="1" i="1" dirty="0">
                <a:latin typeface="Times New Roman" panose="02020603050405020304" pitchFamily="18" charset="0"/>
              </a:rPr>
              <a:t>. </a:t>
            </a:r>
            <a:r>
              <a:rPr sz="2800" b="1" dirty="0">
                <a:latin typeface="Times New Roman" panose="02020603050405020304" pitchFamily="18" charset="0"/>
              </a:rPr>
              <a:t>Nhóm các chất đều gồm các hợp chất hữu cơ là:</a:t>
            </a:r>
          </a:p>
        </p:txBody>
      </p:sp>
      <p:sp>
        <p:nvSpPr>
          <p:cNvPr id="19460" name="Rectangle 16"/>
          <p:cNvSpPr/>
          <p:nvPr/>
        </p:nvSpPr>
        <p:spPr>
          <a:xfrm>
            <a:off x="838200" y="1447800"/>
            <a:ext cx="51816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A. K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CO</a:t>
            </a:r>
            <a:r>
              <a:rPr sz="2800" baseline="-25000" dirty="0">
                <a:latin typeface="Times New Roman" panose="02020603050405020304" pitchFamily="18" charset="0"/>
              </a:rPr>
              <a:t>3 </a:t>
            </a:r>
            <a:r>
              <a:rPr sz="2800" dirty="0">
                <a:latin typeface="Times New Roman" panose="02020603050405020304" pitchFamily="18" charset="0"/>
              </a:rPr>
              <a:t>; CH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COONa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9461" name="Rectangle 17"/>
          <p:cNvSpPr/>
          <p:nvPr/>
        </p:nvSpPr>
        <p:spPr>
          <a:xfrm>
            <a:off x="838200" y="1905000"/>
            <a:ext cx="48768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B. C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 ; Ca(HCO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)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1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22</a:t>
            </a:r>
            <a:r>
              <a:rPr sz="2800" dirty="0">
                <a:latin typeface="Times New Roman" panose="02020603050405020304" pitchFamily="18" charset="0"/>
              </a:rPr>
              <a:t>O</a:t>
            </a:r>
            <a:r>
              <a:rPr sz="2800" baseline="-25000" dirty="0">
                <a:latin typeface="Times New Roman" panose="02020603050405020304" pitchFamily="18" charset="0"/>
              </a:rPr>
              <a:t>11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2" name="Rectangle 18"/>
          <p:cNvSpPr/>
          <p:nvPr/>
        </p:nvSpPr>
        <p:spPr>
          <a:xfrm>
            <a:off x="838200" y="2819400"/>
            <a:ext cx="43434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D. CH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Cl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O ; C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8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3" name="Rectangle 19"/>
          <p:cNvSpPr>
            <a:spLocks noRot="1"/>
          </p:cNvSpPr>
          <p:nvPr/>
        </p:nvSpPr>
        <p:spPr>
          <a:xfrm>
            <a:off x="152400" y="3352800"/>
            <a:ext cx="8229600" cy="4111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l" eaLnBrk="1" hangingPunct="1"/>
            <a:r>
              <a:rPr sz="2800" b="1" i="1" u="sng" dirty="0">
                <a:latin typeface="Times New Roman" panose="02020603050405020304" pitchFamily="18" charset="0"/>
              </a:rPr>
              <a:t>Câu 2</a:t>
            </a:r>
            <a:r>
              <a:rPr sz="2800" b="1" i="1" dirty="0">
                <a:latin typeface="Times New Roman" panose="02020603050405020304" pitchFamily="18" charset="0"/>
              </a:rPr>
              <a:t>. </a:t>
            </a:r>
            <a:r>
              <a:rPr sz="2800" b="1" dirty="0">
                <a:latin typeface="Times New Roman" panose="02020603050405020304" pitchFamily="18" charset="0"/>
              </a:rPr>
              <a:t>Nhóm các chất đều gồm các Hiđrocacbon là :</a:t>
            </a:r>
          </a:p>
        </p:txBody>
      </p:sp>
      <p:sp>
        <p:nvSpPr>
          <p:cNvPr id="19464" name="Rectangle 20"/>
          <p:cNvSpPr/>
          <p:nvPr/>
        </p:nvSpPr>
        <p:spPr>
          <a:xfrm>
            <a:off x="838200" y="3962400"/>
            <a:ext cx="43434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A.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5</a:t>
            </a:r>
            <a:r>
              <a:rPr sz="2800" dirty="0">
                <a:latin typeface="Times New Roman" panose="02020603050405020304" pitchFamily="18" charset="0"/>
              </a:rPr>
              <a:t>Cl.</a:t>
            </a:r>
          </a:p>
        </p:txBody>
      </p:sp>
      <p:sp>
        <p:nvSpPr>
          <p:cNvPr id="19465" name="Rectangle 22"/>
          <p:cNvSpPr/>
          <p:nvPr/>
        </p:nvSpPr>
        <p:spPr>
          <a:xfrm>
            <a:off x="838200" y="4876800"/>
            <a:ext cx="43434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C. C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 ; C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H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Cl.</a:t>
            </a:r>
          </a:p>
        </p:txBody>
      </p:sp>
      <p:sp>
        <p:nvSpPr>
          <p:cNvPr id="19466" name="Rectangle 24"/>
          <p:cNvSpPr/>
          <p:nvPr/>
        </p:nvSpPr>
        <p:spPr>
          <a:xfrm>
            <a:off x="838200" y="4419600"/>
            <a:ext cx="43434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B. C</a:t>
            </a:r>
            <a:r>
              <a:rPr sz="2800" baseline="-25000" dirty="0">
                <a:latin typeface="Times New Roman" panose="02020603050405020304" pitchFamily="18" charset="0"/>
              </a:rPr>
              <a:t>3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10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9467" name="Rectangle 17"/>
          <p:cNvSpPr/>
          <p:nvPr/>
        </p:nvSpPr>
        <p:spPr>
          <a:xfrm>
            <a:off x="838200" y="2362200"/>
            <a:ext cx="48768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C. C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O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6</a:t>
            </a:r>
            <a:r>
              <a:rPr sz="2800" dirty="0">
                <a:latin typeface="Times New Roman" panose="02020603050405020304" pitchFamily="18" charset="0"/>
              </a:rPr>
              <a:t>O.</a:t>
            </a:r>
          </a:p>
        </p:txBody>
      </p:sp>
      <p:sp>
        <p:nvSpPr>
          <p:cNvPr id="19468" name="Rectangle 22"/>
          <p:cNvSpPr/>
          <p:nvPr/>
        </p:nvSpPr>
        <p:spPr>
          <a:xfrm>
            <a:off x="838200" y="5334000"/>
            <a:ext cx="4343400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 anchorCtr="0"/>
          <a:lstStyle/>
          <a:p>
            <a:pPr algn="l"/>
            <a:r>
              <a:rPr sz="2800" dirty="0">
                <a:latin typeface="Times New Roman" panose="02020603050405020304" pitchFamily="18" charset="0"/>
              </a:rPr>
              <a:t>D.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H</a:t>
            </a:r>
            <a:r>
              <a:rPr sz="2800" baseline="-25000" dirty="0">
                <a:latin typeface="Times New Roman" panose="02020603050405020304" pitchFamily="18" charset="0"/>
              </a:rPr>
              <a:t>4</a:t>
            </a:r>
            <a:r>
              <a:rPr sz="2800" dirty="0">
                <a:latin typeface="Times New Roman" panose="02020603050405020304" pitchFamily="18" charset="0"/>
              </a:rPr>
              <a:t> ; C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H</a:t>
            </a:r>
            <a:r>
              <a:rPr sz="2800" baseline="-25000" dirty="0">
                <a:latin typeface="Times New Roman" panose="02020603050405020304" pitchFamily="18" charset="0"/>
              </a:rPr>
              <a:t>5</a:t>
            </a:r>
            <a:r>
              <a:rPr sz="2800" dirty="0">
                <a:latin typeface="Times New Roman" panose="02020603050405020304" pitchFamily="18" charset="0"/>
              </a:rPr>
              <a:t>O</a:t>
            </a:r>
            <a:r>
              <a:rPr sz="2800" baseline="-25000" dirty="0">
                <a:latin typeface="Times New Roman" panose="02020603050405020304" pitchFamily="18" charset="0"/>
              </a:rPr>
              <a:t>2</a:t>
            </a:r>
            <a:r>
              <a:rPr sz="2800" dirty="0">
                <a:latin typeface="Times New Roman" panose="02020603050405020304" pitchFamily="18" charset="0"/>
              </a:rPr>
              <a:t>N.</a:t>
            </a:r>
          </a:p>
        </p:txBody>
      </p:sp>
      <p:sp>
        <p:nvSpPr>
          <p:cNvPr id="5" name="Circle: Hollow 4"/>
          <p:cNvSpPr/>
          <p:nvPr/>
        </p:nvSpPr>
        <p:spPr>
          <a:xfrm>
            <a:off x="685483" y="2829879"/>
            <a:ext cx="609916" cy="522922"/>
          </a:xfrm>
          <a:prstGeom prst="donut">
            <a:avLst>
              <a:gd name="adj" fmla="val 58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Circle: Hollow 4"/>
          <p:cNvSpPr/>
          <p:nvPr/>
        </p:nvSpPr>
        <p:spPr>
          <a:xfrm>
            <a:off x="685483" y="4304348"/>
            <a:ext cx="609916" cy="572452"/>
          </a:xfrm>
          <a:prstGeom prst="donut">
            <a:avLst>
              <a:gd name="adj" fmla="val 58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Rot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 vert="horz" wrap="square" lIns="91440" tIns="45720" rIns="91440" bIns="45720" anchor="ctr" anchorCtr="0"/>
          <a:lstStyle/>
          <a:p>
            <a:pPr algn="l" eaLnBrk="1" hangingPunct="1"/>
            <a:r>
              <a:rPr sz="3200" b="1" i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Bài tập </a:t>
            </a:r>
            <a:r>
              <a:rPr lang="vi-VN" sz="3200" b="1" i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  <a:r>
              <a:rPr sz="3200" b="1" i="1" u="sng" dirty="0">
                <a:solidFill>
                  <a:schemeClr val="tx1"/>
                </a:solidFill>
                <a:latin typeface="Times New Roman" panose="02020603050405020304" pitchFamily="18" charset="0"/>
              </a:rPr>
              <a:t>/</a:t>
            </a:r>
            <a:r>
              <a:rPr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:  Axit axetic có công thức là C</a:t>
            </a:r>
            <a:r>
              <a:rPr sz="32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  <a:r>
              <a:rPr sz="32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  <a:r>
              <a:rPr sz="3200" b="1" i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sz="32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. Hãy tính thành phần phần trăm về khối lượng của các nguyên tố trong axit axetic ?</a:t>
            </a:r>
            <a:r>
              <a:rPr sz="32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8004" name="Text Box 4"/>
          <p:cNvSpPr txBox="1"/>
          <p:nvPr/>
        </p:nvSpPr>
        <p:spPr>
          <a:xfrm>
            <a:off x="2457450" y="1600200"/>
            <a:ext cx="464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514350" y="2298700"/>
            <a:ext cx="8572500" cy="95313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171450" indent="-171450" algn="just">
              <a:buChar char="-"/>
            </a:pP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Tính khối lượng mol của hợp chất </a:t>
            </a:r>
            <a:r>
              <a:rPr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C</a:t>
            </a:r>
            <a:r>
              <a:rPr sz="2800" b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H</a:t>
            </a:r>
            <a:r>
              <a:rPr sz="2800" b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4</a:t>
            </a:r>
            <a:r>
              <a:rPr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O</a:t>
            </a:r>
            <a:r>
              <a:rPr sz="2800" b="1" baseline="-250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2 </a:t>
            </a:r>
            <a:r>
              <a:rPr sz="2800" b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: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</a:p>
          <a:p>
            <a:pPr marL="171450" indent="-171450" algn="just">
              <a:buNone/>
            </a:pP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     </a:t>
            </a:r>
            <a:endParaRPr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28042" name="Object 42"/>
          <p:cNvGraphicFramePr>
            <a:graphicFrameLocks noGrp="1" noChangeAspect="1"/>
          </p:cNvGraphicFramePr>
          <p:nvPr>
            <p:ph idx="1"/>
          </p:nvPr>
        </p:nvGraphicFramePr>
        <p:xfrm>
          <a:off x="609600" y="4648200"/>
          <a:ext cx="6858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1180465" imgH="292100" progId="Equation.DSMT4">
                  <p:embed/>
                </p:oleObj>
              </mc:Choice>
              <mc:Fallback>
                <p:oleObj r:id="rId3" imgW="1180465" imgH="292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609600" y="4648200"/>
                        <a:ext cx="6858000" cy="1008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514350" y="3370580"/>
            <a:ext cx="776033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 algn="just">
              <a:buNone/>
            </a:pP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- Tính thành phần phần trăm về khối lượng của các nguyên tố có trong axit axetic theo công thức:</a:t>
            </a:r>
            <a:r>
              <a:rPr sz="2800" dirty="0">
                <a:sym typeface="+mn-ea"/>
              </a:rPr>
              <a:t> </a:t>
            </a:r>
            <a:endParaRPr lang="en-US" sz="2800" dirty="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/>
          <p:nvPr/>
        </p:nvSpPr>
        <p:spPr>
          <a:xfrm>
            <a:off x="2247900" y="228600"/>
            <a:ext cx="464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762000" y="1371600"/>
            <a:ext cx="82696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 algn="just">
              <a:buNone/>
            </a:pP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M</a:t>
            </a:r>
            <a:r>
              <a:rPr sz="16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C</a:t>
            </a:r>
            <a:r>
              <a:rPr sz="1600" baseline="-250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2</a:t>
            </a:r>
            <a:r>
              <a:rPr sz="16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H</a:t>
            </a:r>
            <a:r>
              <a:rPr sz="1600" baseline="-250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4</a:t>
            </a:r>
            <a:r>
              <a:rPr sz="16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O</a:t>
            </a:r>
            <a:r>
              <a:rPr sz="1600" baseline="-250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2</a:t>
            </a:r>
            <a:r>
              <a:rPr sz="2800" baseline="-250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= </a:t>
            </a: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12. 2 + 4 + 16.2 = 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60 (g</a:t>
            </a: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/ mol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)</a:t>
            </a:r>
            <a:endParaRPr lang="en-US" sz="2800" dirty="0">
              <a:sym typeface="+mn-ea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660400" y="3200400"/>
            <a:ext cx="82696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 algn="just">
              <a:buNone/>
            </a:pP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% H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= </a:t>
            </a: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4 . 100%: 60 = 6,7% 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660400" y="2286000"/>
            <a:ext cx="82696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 algn="just">
              <a:buNone/>
            </a:pP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% C 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= </a:t>
            </a: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12. 2 . 100%: 60 = 40% 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381000" y="4191000"/>
            <a:ext cx="82696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 algn="just">
              <a:buNone/>
            </a:pP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% O </a:t>
            </a:r>
            <a:r>
              <a:rPr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= </a:t>
            </a:r>
            <a:r>
              <a:rPr lang="vi-VN" sz="2800" dirty="0">
                <a:effectLst>
                  <a:outerShdw blurRad="38100" dist="38100" dir="2700000">
                    <a:srgbClr val="C0C0C0"/>
                  </a:outerShdw>
                </a:effectLst>
                <a:sym typeface="+mn-ea"/>
              </a:rPr>
              <a:t> 100% - (40% + 6,7 %) = 53,3%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/>
      <p:bldP spid="2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00" y="593367"/>
            <a:ext cx="3013800" cy="763600"/>
          </a:xfrm>
        </p:spPr>
        <p:txBody>
          <a:bodyPr/>
          <a:lstStyle/>
          <a:p>
            <a:r>
              <a:rPr lang="en-US" dirty="0" err="1" smtClean="0"/>
              <a:t>Nội</a:t>
            </a:r>
            <a:r>
              <a:rPr lang="en-US" dirty="0" smtClean="0"/>
              <a:t> dung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ợp chất hữu cơ, hóa học hữu </a:t>
            </a:r>
            <a:r>
              <a:rPr lang="vi-VN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vi-VN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en-US" sz="3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i="1" dirty="0">
                <a:solidFill>
                  <a:schemeClr val="tx1"/>
                </a:solidFill>
                <a:sym typeface="+mn-ea"/>
              </a:rPr>
              <a:t>III.Phân loại hợp chất hữu cơ</a:t>
            </a:r>
          </a:p>
          <a:p>
            <a:pPr lvl="0"/>
            <a:endParaRPr lang="en-US" altLang="en-US" b="1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5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0"/>
            <a:ext cx="8991600" cy="3429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tập4</a:t>
            </a:r>
            <a:r>
              <a:rPr lang="en-US" altLang="en-US" dirty="0" smtClean="0">
                <a:latin typeface="Times New Roman" pitchFamily="18" charset="0"/>
              </a:rPr>
              <a:t>: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Dựa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vào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dữ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kiệ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nào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dữ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kiệ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sau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để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nói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vô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cơ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hay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hữu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cơ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a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rạn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hái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rắ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lỏn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khí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b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Màu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sắc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c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Độ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tan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nước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d,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hành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phầ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nguyên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itchFamily="18" charset="0"/>
              </a:rPr>
              <a:t>tố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2102" name="Oval 6"/>
          <p:cNvSpPr>
            <a:spLocks noChangeArrowheads="1"/>
          </p:cNvSpPr>
          <p:nvPr/>
        </p:nvSpPr>
        <p:spPr bwMode="auto">
          <a:xfrm>
            <a:off x="76200" y="2286000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latin typeface="Arial" charset="0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0" y="2895600"/>
            <a:ext cx="9372600" cy="355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 err="1">
                <a:solidFill>
                  <a:srgbClr val="0000FF"/>
                </a:solidFill>
              </a:rPr>
              <a:t>Bà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</a:rPr>
              <a:t>tập</a:t>
            </a:r>
            <a:r>
              <a:rPr lang="en-US" altLang="en-US" sz="3200" dirty="0" smtClean="0">
                <a:solidFill>
                  <a:srgbClr val="0000FF"/>
                </a:solidFill>
              </a:rPr>
              <a:t> 5</a:t>
            </a:r>
            <a:r>
              <a:rPr lang="en-US" altLang="en-US" sz="3200" dirty="0" smtClean="0"/>
              <a:t>: </a:t>
            </a:r>
            <a:r>
              <a:rPr lang="en-US" altLang="en-US" sz="3200" dirty="0" err="1">
                <a:solidFill>
                  <a:srgbClr val="000000"/>
                </a:solidFill>
              </a:rPr>
              <a:t>Chọ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â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đú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â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sau</a:t>
            </a:r>
            <a:r>
              <a:rPr lang="en-US" altLang="en-US" sz="3200" dirty="0">
                <a:solidFill>
                  <a:srgbClr val="000000"/>
                </a:solidFill>
              </a:rPr>
              <a:t>: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000000"/>
                </a:solidFill>
              </a:rPr>
              <a:t>a,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Hóa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học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hữu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cơ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là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ành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hóa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học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uy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hi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cứu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00"/>
                </a:solidFill>
              </a:rPr>
              <a:t>các</a:t>
            </a:r>
            <a:r>
              <a:rPr lang="en-US" altLang="en-US" sz="3200" dirty="0" smtClean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ợp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ất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</a:rPr>
              <a:t>Carbon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</a:rPr>
              <a:t>b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dirty="0" err="1">
                <a:solidFill>
                  <a:srgbClr val="000000"/>
                </a:solidFill>
              </a:rPr>
              <a:t>Hó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ọ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ữ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ơ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là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ành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ó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ọ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uy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hi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ứ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về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ợp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ất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ữ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ơ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</a:rPr>
              <a:t>c</a:t>
            </a:r>
            <a:r>
              <a:rPr lang="en-US" altLang="en-US" sz="3200" dirty="0">
                <a:solidFill>
                  <a:srgbClr val="000000"/>
                </a:solidFill>
              </a:rPr>
              <a:t>, </a:t>
            </a:r>
            <a:r>
              <a:rPr lang="en-US" altLang="en-US" sz="3200" dirty="0" err="1">
                <a:solidFill>
                  <a:srgbClr val="000000"/>
                </a:solidFill>
              </a:rPr>
              <a:t>Hó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ọ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ữ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ơ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là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ành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óa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họ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uy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nghiên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ứu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ác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hất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trong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cơ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thể</a:t>
            </a:r>
            <a:r>
              <a:rPr lang="en-US" altLang="en-US" sz="3200" dirty="0">
                <a:solidFill>
                  <a:srgbClr val="000000"/>
                </a:solidFill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</a:rPr>
              <a:t>sống</a:t>
            </a:r>
            <a:r>
              <a:rPr lang="en-US" altLang="en-US" sz="3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32104" name="Oval 8"/>
          <p:cNvSpPr>
            <a:spLocks noChangeArrowheads="1"/>
          </p:cNvSpPr>
          <p:nvPr/>
        </p:nvSpPr>
        <p:spPr bwMode="auto">
          <a:xfrm>
            <a:off x="0" y="4572000"/>
            <a:ext cx="609601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>
              <a:solidFill>
                <a:srgbClr val="FFFF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690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  <p:bldP spid="132102" grpId="0" animBg="1"/>
      <p:bldP spid="132103" grpId="0"/>
      <p:bldP spid="13210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4"/>
          <p:cNvSpPr/>
          <p:nvPr/>
        </p:nvSpPr>
        <p:spPr>
          <a:xfrm>
            <a:off x="2209800" y="128588"/>
            <a:ext cx="4724400" cy="1776412"/>
          </a:xfrm>
          <a:prstGeom prst="downArrowCallout">
            <a:avLst>
              <a:gd name="adj1" fmla="val 66487"/>
              <a:gd name="adj2" fmla="val 66487"/>
              <a:gd name="adj3" fmla="val 16666"/>
              <a:gd name="adj4" fmla="val 66667"/>
            </a:avLst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rect">
              <a:fillToRect l="50000" t="50000" r="50000" b="50000"/>
            </a:path>
            <a:tileRect/>
          </a:gra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20483" name="WordArt 5"/>
          <p:cNvSpPr>
            <a:spLocks noTextEdit="1"/>
          </p:cNvSpPr>
          <p:nvPr/>
        </p:nvSpPr>
        <p:spPr>
          <a:xfrm>
            <a:off x="2209800" y="228600"/>
            <a:ext cx="4572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 b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FF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ẶN DÒ</a:t>
            </a:r>
          </a:p>
        </p:txBody>
      </p:sp>
      <p:sp>
        <p:nvSpPr>
          <p:cNvPr id="20484" name="Text Box 6"/>
          <p:cNvSpPr txBox="1"/>
          <p:nvPr/>
        </p:nvSpPr>
        <p:spPr>
          <a:xfrm>
            <a:off x="685800" y="2133600"/>
            <a:ext cx="74676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har char="-"/>
            </a:pPr>
            <a:r>
              <a:rPr sz="3600" b="1" dirty="0">
                <a:latin typeface="Times New Roman" panose="02020603050405020304" pitchFamily="18" charset="0"/>
              </a:rPr>
              <a:t> Học bài</a:t>
            </a:r>
          </a:p>
          <a:p>
            <a:pPr algn="l">
              <a:spcBef>
                <a:spcPct val="50000"/>
              </a:spcBef>
            </a:pPr>
            <a:r>
              <a:rPr sz="3600" b="1" dirty="0">
                <a:latin typeface="Times New Roman" panose="02020603050405020304" pitchFamily="18" charset="0"/>
              </a:rPr>
              <a:t>- Xem trước bài mới</a:t>
            </a:r>
            <a:r>
              <a:rPr lang="vi-VN" sz="3600" b="1" dirty="0">
                <a:latin typeface="Times New Roman" panose="02020603050405020304" pitchFamily="18" charset="0"/>
              </a:rPr>
              <a:t>: ALKANE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505460" y="1052830"/>
            <a:ext cx="8314690" cy="115252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lang="vi-V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</a:t>
            </a:r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p chất hữu cơ</a:t>
            </a:r>
            <a:r>
              <a:rPr lang="vi-VN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óa học hữu cơ</a:t>
            </a:r>
            <a:endParaRPr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None/>
            </a:pPr>
            <a:endParaRPr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152400" y="176530"/>
            <a:ext cx="1828800" cy="652653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r>
              <a:rPr kumimoji="0" lang="en-US" sz="36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Quan sát các hình sau</a:t>
            </a:r>
            <a:r>
              <a:rPr kumimoji="0" lang="vi-VN" altLang="en-US" sz="3600" b="1" i="1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cho biết hợp chất hữu cơ có ở đâu?</a:t>
            </a:r>
            <a:endParaRPr kumimoji="0" lang="en-US" sz="36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/>
            </a:pPr>
            <a:endParaRPr kumimoji="0" lang="en-US" sz="3600" b="1" i="1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14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457200"/>
            <a:ext cx="1979613" cy="19050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48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457200"/>
            <a:ext cx="2590800" cy="19050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4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2590800"/>
            <a:ext cx="2514600" cy="15240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50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0" y="2590800"/>
            <a:ext cx="2133600" cy="15113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51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7800" y="4343400"/>
            <a:ext cx="3657600" cy="1600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52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0" y="4343400"/>
            <a:ext cx="3200400" cy="1600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6153" name="Picture 21" descr="butlerov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5000" y="2590800"/>
            <a:ext cx="2095500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4" name="Picture 12" descr="Kết quả hình ảnh cho cay tu nhien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14800" y="457200"/>
            <a:ext cx="2133600" cy="1952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Curved Connector 13"/>
          <p:cNvCxnSpPr/>
          <p:nvPr/>
        </p:nvCxnSpPr>
        <p:spPr>
          <a:xfrm flipV="1">
            <a:off x="5410200" y="1219200"/>
            <a:ext cx="1143000" cy="563563"/>
          </a:xfrm>
          <a:prstGeom prst="curvedConnector3">
            <a:avLst>
              <a:gd name="adj1" fmla="val 38333"/>
            </a:avLst>
          </a:prstGeom>
          <a:ln w="57150" cap="flat" cmpd="sng">
            <a:solidFill>
              <a:srgbClr val="00FF00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17" name="Oval 16"/>
          <p:cNvSpPr/>
          <p:nvPr/>
        </p:nvSpPr>
        <p:spPr>
          <a:xfrm>
            <a:off x="6553200" y="762000"/>
            <a:ext cx="2209800" cy="1408430"/>
          </a:xfrm>
          <a:prstGeom prst="ellipse">
            <a:avLst/>
          </a:prstGeom>
          <a:solidFill>
            <a:srgbClr val="00FF00"/>
          </a:solidFill>
          <a:ln w="25400" cap="flat" cmpd="sng">
            <a:solidFill>
              <a:srgbClr val="92D050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hangingPunct="1"/>
            <a:r>
              <a:rPr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ơ thể sinh vật</a:t>
            </a:r>
            <a:endParaRPr lang="vi-VN" altLang="x-none" sz="32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1371600"/>
            <a:ext cx="1447800" cy="157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8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4800600"/>
            <a:ext cx="2311400" cy="1600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029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600" y="4572000"/>
            <a:ext cx="1979613" cy="19050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1" name="Oval 10"/>
          <p:cNvSpPr/>
          <p:nvPr/>
        </p:nvSpPr>
        <p:spPr>
          <a:xfrm>
            <a:off x="325755" y="533400"/>
            <a:ext cx="4047490" cy="1371600"/>
          </a:xfrm>
          <a:prstGeom prst="ellipse">
            <a:avLst/>
          </a:prstGeom>
          <a:solidFill>
            <a:srgbClr val="FF0000"/>
          </a:solidFill>
          <a:ln w="25400" cap="flat" cmpd="sng">
            <a:solidFill>
              <a:srgbClr val="BC2665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hangingPunct="1"/>
            <a:r>
              <a:rPr sz="32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lương thực, thực phẩm</a:t>
            </a:r>
            <a:endParaRPr lang="vi-VN" altLang="x-none" sz="3200" b="1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4648200"/>
            <a:ext cx="4114800" cy="1981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033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9000" y="4826000"/>
            <a:ext cx="2890838" cy="15748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20" name="Curved Connector 19"/>
          <p:cNvCxnSpPr/>
          <p:nvPr/>
        </p:nvCxnSpPr>
        <p:spPr>
          <a:xfrm rot="10800000">
            <a:off x="2895600" y="1447800"/>
            <a:ext cx="1066800" cy="457200"/>
          </a:xfrm>
          <a:prstGeom prst="curvedConnector3">
            <a:avLst>
              <a:gd name="adj1" fmla="val 50000"/>
            </a:avLst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arrow" w="med" len="med"/>
          </a:ln>
        </p:spPr>
      </p:cxnSp>
      <p:pic>
        <p:nvPicPr>
          <p:cNvPr id="1034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800" y="4572000"/>
            <a:ext cx="3429000" cy="1981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27" name="Curved Connector 26"/>
          <p:cNvCxnSpPr>
            <a:endCxn id="34" idx="2"/>
          </p:cNvCxnSpPr>
          <p:nvPr/>
        </p:nvCxnSpPr>
        <p:spPr>
          <a:xfrm>
            <a:off x="5410200" y="2754630"/>
            <a:ext cx="1143000" cy="571500"/>
          </a:xfrm>
          <a:prstGeom prst="curvedConnector3">
            <a:avLst>
              <a:gd name="adj1" fmla="val 50000"/>
            </a:avLst>
          </a:prstGeom>
          <a:ln w="57150" cap="flat" cmpd="sng">
            <a:solidFill>
              <a:schemeClr val="bg2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4" name="Oval 33"/>
          <p:cNvSpPr/>
          <p:nvPr/>
        </p:nvSpPr>
        <p:spPr>
          <a:xfrm>
            <a:off x="6553200" y="2667000"/>
            <a:ext cx="2590800" cy="1318260"/>
          </a:xfrm>
          <a:prstGeom prst="ellipse">
            <a:avLst/>
          </a:prstGeom>
          <a:solidFill>
            <a:schemeClr val="bg2"/>
          </a:solidFill>
          <a:ln w="25400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hangingPunct="1"/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đồ dùng</a:t>
            </a:r>
            <a:endParaRPr lang="vi-VN" altLang="x-none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5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4572000"/>
            <a:ext cx="4114800" cy="1981200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036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81600" y="4572000"/>
            <a:ext cx="3429000" cy="1954213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2" name="Curved Connector 26"/>
          <p:cNvCxnSpPr/>
          <p:nvPr/>
        </p:nvCxnSpPr>
        <p:spPr>
          <a:xfrm rot="-10800000" flipV="1">
            <a:off x="2667000" y="2541588"/>
            <a:ext cx="1295400" cy="735012"/>
          </a:xfrm>
          <a:prstGeom prst="curvedConnector3">
            <a:avLst>
              <a:gd name="adj1" fmla="val 50000"/>
            </a:avLst>
          </a:prstGeom>
          <a:ln w="57150" cap="flat" cmpd="sng">
            <a:solidFill>
              <a:schemeClr val="bg1"/>
            </a:solidFill>
            <a:prstDash val="solid"/>
            <a:headEnd type="none" w="med" len="med"/>
            <a:tailEnd type="arrow" w="med" len="med"/>
          </a:ln>
        </p:spPr>
      </p:cxnSp>
      <p:sp>
        <p:nvSpPr>
          <p:cNvPr id="3" name="Oval 33"/>
          <p:cNvSpPr/>
          <p:nvPr/>
        </p:nvSpPr>
        <p:spPr>
          <a:xfrm>
            <a:off x="0" y="2819400"/>
            <a:ext cx="2667000" cy="1532255"/>
          </a:xfrm>
          <a:prstGeom prst="ellipse">
            <a:avLst/>
          </a:prstGeom>
          <a:solidFill>
            <a:srgbClr val="0000B8"/>
          </a:solidFill>
          <a:ln w="25400" cap="flat" cmpd="sng">
            <a:solidFill>
              <a:srgbClr val="75005F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eaLnBrk="1" hangingPunct="1"/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ơ thể con người</a:t>
            </a:r>
            <a:endParaRPr lang="vi-VN" altLang="x-none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1" grpId="0" bldLvl="0" animBg="1"/>
      <p:bldP spid="34" grpId="0" bldLvl="0" animBg="1"/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33400" y="1143000"/>
            <a:ext cx="7696200" cy="14452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59055" indent="-59055" algn="l" eaLnBrk="1" hangingPunct="1">
              <a:spcBef>
                <a:spcPct val="20000"/>
              </a:spcBef>
              <a:buNone/>
            </a:pPr>
            <a:r>
              <a:rPr lang="vi-VN" sz="40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1.</a:t>
            </a:r>
            <a:r>
              <a:rPr sz="4000" b="1" dirty="0">
                <a:solidFill>
                  <a:srgbClr val="0000B8"/>
                </a:solidFill>
                <a:latin typeface="Times New Roman" panose="02020603050405020304" pitchFamily="18" charset="0"/>
              </a:rPr>
              <a:t> </a:t>
            </a:r>
            <a:r>
              <a:rPr sz="4000" b="1" u="sng" dirty="0">
                <a:solidFill>
                  <a:srgbClr val="0000B8"/>
                </a:solidFill>
                <a:latin typeface="Times New Roman" panose="02020603050405020304" pitchFamily="18" charset="0"/>
              </a:rPr>
              <a:t>Khái niệm về hợp chất hữu cơ :</a:t>
            </a:r>
          </a:p>
          <a:p>
            <a:pPr marL="59055" indent="-59055" algn="l" eaLnBrk="1" hangingPunct="1">
              <a:spcBef>
                <a:spcPct val="20000"/>
              </a:spcBef>
              <a:buNone/>
            </a:pPr>
            <a:r>
              <a:rPr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381000" y="2057400"/>
            <a:ext cx="8533765" cy="27997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59055" indent="-59055" algn="just" eaLnBrk="1" hangingPunct="1">
              <a:spcBef>
                <a:spcPct val="20000"/>
              </a:spcBef>
              <a:buNone/>
            </a:pPr>
            <a:r>
              <a:rPr sz="4400" dirty="0">
                <a:solidFill>
                  <a:srgbClr val="000000"/>
                </a:solidFill>
                <a:sym typeface="+mn-ea"/>
              </a:rPr>
              <a:t> </a:t>
            </a:r>
            <a:r>
              <a:rPr lang="vi-VN" sz="4400" dirty="0">
                <a:solidFill>
                  <a:srgbClr val="000000"/>
                </a:solidFill>
                <a:sym typeface="+mn-ea"/>
              </a:rPr>
              <a:t>-</a:t>
            </a:r>
            <a:r>
              <a:rPr sz="4400" dirty="0">
                <a:solidFill>
                  <a:srgbClr val="000000"/>
                </a:solidFill>
                <a:sym typeface="+mn-ea"/>
              </a:rPr>
              <a:t> </a:t>
            </a:r>
            <a:r>
              <a:rPr lang="vi-VN" sz="4400" dirty="0">
                <a:solidFill>
                  <a:srgbClr val="000000"/>
                </a:solidFill>
                <a:sym typeface="+mn-ea"/>
              </a:rPr>
              <a:t>Hợp chất hữu cơ c</a:t>
            </a:r>
            <a:r>
              <a:rPr sz="4400" dirty="0">
                <a:solidFill>
                  <a:srgbClr val="000000"/>
                </a:solidFill>
                <a:sym typeface="+mn-ea"/>
              </a:rPr>
              <a:t>ó trong các loại lương thực, thực phẩm, trong các loại đồ dùng và cả trong cơ thể chúng ta.</a:t>
            </a:r>
            <a:endParaRPr lang="en-US" sz="4400" dirty="0">
              <a:solidFill>
                <a:srgbClr val="00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412115" y="1447800"/>
            <a:ext cx="8206105" cy="25533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/>
            <a:r>
              <a:rPr sz="4000" b="1" i="0">
                <a:solidFill>
                  <a:srgbClr val="008000"/>
                </a:solidFill>
                <a:ea typeface="Open Sans"/>
                <a:cs typeface="Times New Roman" panose="02020603050405020304" pitchFamily="18" charset="0"/>
              </a:rPr>
              <a:t>1 trang 90 KHTN 9:</a:t>
            </a:r>
          </a:p>
          <a:p>
            <a:pPr marL="0" indent="0" algn="just"/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 Quan sát các hình 20.1, 20.2, em hãy cho biết các hợp chất hữu cơ nhất thiết phải có nguyên tố nào.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572770" y="4876800"/>
            <a:ext cx="8183880" cy="132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/>
            <a:r>
              <a:rPr sz="4000" b="0" i="0">
                <a:solidFill>
                  <a:srgbClr val="000000"/>
                </a:solidFill>
                <a:ea typeface="Open Sans"/>
                <a:cs typeface="Times New Roman" panose="02020603050405020304" pitchFamily="18" charset="0"/>
              </a:rPr>
              <a:t>Hợp chất hữu cơ nhất thiết phải có nguyên tố carb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0772bd217b4592c386bf8a8ca4b70953f4c59e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48*373"/>
  <p:tag name="TABLE_ENDDRAG_RECT" val="36*92*648*37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42</TotalTime>
  <Words>1852</Words>
  <Application>Microsoft Office PowerPoint</Application>
  <PresentationFormat>On-screen Show (4:3)</PresentationFormat>
  <Paragraphs>312</Paragraphs>
  <Slides>4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Office Theme</vt:lpstr>
      <vt:lpstr>1_Default Design</vt:lpstr>
      <vt:lpstr>Communications and Dialogues</vt:lpstr>
      <vt:lpstr>Equation.DSMT4</vt:lpstr>
      <vt:lpstr>PowerPoint Presentation</vt:lpstr>
      <vt:lpstr>PowerPoint Presentation</vt:lpstr>
      <vt:lpstr>MỤC TIÊU</vt:lpstr>
      <vt:lpstr>Nội du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2: Hãy sắp xếp các chất: C6H6,  CaCO3,  C4H10,  C2H6O,  NaNO3,  CH3NO2,  NaHCO3,  C2H3O2Na vào các cột thích hợp trong bảng sau:</vt:lpstr>
      <vt:lpstr>PowerPoint Presentation</vt:lpstr>
      <vt:lpstr>Bài tập 1:  Hãy chọn câu đúng trong các câu sau:</vt:lpstr>
      <vt:lpstr>Bài tập 2:  Hãy chọn câu đúng trong các câu sau:</vt:lpstr>
      <vt:lpstr>Bài tập 3/:  Axit axetic có công thức là C2H4O2 . Hãy tính thành phần phần trăm về khối lượng của các nguyên tố trong axit axetic ?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«n ho¸ häc 9</dc:title>
  <dc:creator>THANHNAM</dc:creator>
  <cp:lastModifiedBy>bachkhoa</cp:lastModifiedBy>
  <cp:revision>408</cp:revision>
  <dcterms:created xsi:type="dcterms:W3CDTF">2006-02-10T19:05:00Z</dcterms:created>
  <dcterms:modified xsi:type="dcterms:W3CDTF">2008-12-31T17:2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996B6AD85946298674DE3B5E9B40E8_12</vt:lpwstr>
  </property>
  <property fmtid="{D5CDD505-2E9C-101B-9397-08002B2CF9AE}" pid="3" name="KSOProductBuildVer">
    <vt:lpwstr>1033-12.2.0.18607</vt:lpwstr>
  </property>
</Properties>
</file>